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0.xml" ContentType="application/vnd.openxmlformats-officedocument.customXmlProperties+xml"/>
  <Override PartName="/customXml/itemProps111.xml" ContentType="application/vnd.openxmlformats-officedocument.customXmlProperties+xml"/>
  <Override PartName="/customXml/itemProps112.xml" ContentType="application/vnd.openxmlformats-officedocument.customXmlProperties+xml"/>
  <Override PartName="/customXml/itemProps113.xml" ContentType="application/vnd.openxmlformats-officedocument.customXmlProperties+xml"/>
  <Override PartName="/customXml/itemProps114.xml" ContentType="application/vnd.openxmlformats-officedocument.customXmlProperties+xml"/>
  <Override PartName="/customXml/itemProps115.xml" ContentType="application/vnd.openxmlformats-officedocument.customXmlProperties+xml"/>
  <Override PartName="/customXml/itemProps116.xml" ContentType="application/vnd.openxmlformats-officedocument.customXmlProperties+xml"/>
  <Override PartName="/customXml/itemProps117.xml" ContentType="application/vnd.openxmlformats-officedocument.customXmlProperties+xml"/>
  <Override PartName="/customXml/itemProps118.xml" ContentType="application/vnd.openxmlformats-officedocument.customXmlProperties+xml"/>
  <Override PartName="/customXml/itemProps119.xml" ContentType="application/vnd.openxmlformats-officedocument.customXmlProperties+xml"/>
  <Override PartName="/customXml/itemProps120.xml" ContentType="application/vnd.openxmlformats-officedocument.customXmlProperties+xml"/>
  <Override PartName="/customXml/itemProps121.xml" ContentType="application/vnd.openxmlformats-officedocument.customXmlProperties+xml"/>
  <Override PartName="/customXml/itemProps122.xml" ContentType="application/vnd.openxmlformats-officedocument.customXmlProperties+xml"/>
  <Override PartName="/customXml/itemProps123.xml" ContentType="application/vnd.openxmlformats-officedocument.customXmlProperties+xml"/>
  <Override PartName="/customXml/itemProps124.xml" ContentType="application/vnd.openxmlformats-officedocument.customXmlProperties+xml"/>
  <Override PartName="/customXml/itemProps125.xml" ContentType="application/vnd.openxmlformats-officedocument.customXmlProperties+xml"/>
  <Override PartName="/customXml/itemProps126.xml" ContentType="application/vnd.openxmlformats-officedocument.customXmlProperties+xml"/>
  <Override PartName="/customXml/itemProps127.xml" ContentType="application/vnd.openxmlformats-officedocument.customXmlProperties+xml"/>
  <Override PartName="/customXml/itemProps128.xml" ContentType="application/vnd.openxmlformats-officedocument.customXmlProperties+xml"/>
  <Override PartName="/customXml/itemProps129.xml" ContentType="application/vnd.openxmlformats-officedocument.customXmlProperties+xml"/>
  <Override PartName="/customXml/itemProps130.xml" ContentType="application/vnd.openxmlformats-officedocument.customXmlProperties+xml"/>
  <Override PartName="/customXml/itemProps131.xml" ContentType="application/vnd.openxmlformats-officedocument.customXmlProperties+xml"/>
  <Override PartName="/customXml/itemProps132.xml" ContentType="application/vnd.openxmlformats-officedocument.customXmlProperties+xml"/>
  <Override PartName="/customXml/itemProps133.xml" ContentType="application/vnd.openxmlformats-officedocument.customXmlProperties+xml"/>
  <Override PartName="/customXml/itemProps134.xml" ContentType="application/vnd.openxmlformats-officedocument.customXmlProperties+xml"/>
  <Override PartName="/customXml/itemProps135.xml" ContentType="application/vnd.openxmlformats-officedocument.customXmlProperties+xml"/>
  <Override PartName="/customXml/itemProps136.xml" ContentType="application/vnd.openxmlformats-officedocument.customXmlProperties+xml"/>
  <Override PartName="/customXml/itemProps137.xml" ContentType="application/vnd.openxmlformats-officedocument.customXmlProperties+xml"/>
  <Override PartName="/customXml/itemProps138.xml" ContentType="application/vnd.openxmlformats-officedocument.customXmlProperties+xml"/>
  <Override PartName="/customXml/itemProps139.xml" ContentType="application/vnd.openxmlformats-officedocument.customXmlProperties+xml"/>
  <Override PartName="/customXml/itemProps140.xml" ContentType="application/vnd.openxmlformats-officedocument.customXmlProperties+xml"/>
  <Override PartName="/customXml/itemProps141.xml" ContentType="application/vnd.openxmlformats-officedocument.customXmlProperties+xml"/>
  <Override PartName="/customXml/itemProps142.xml" ContentType="application/vnd.openxmlformats-officedocument.customXmlProperties+xml"/>
  <Override PartName="/customXml/itemProps143.xml" ContentType="application/vnd.openxmlformats-officedocument.customXmlProperties+xml"/>
  <Override PartName="/customXml/itemProps144.xml" ContentType="application/vnd.openxmlformats-officedocument.customXmlProperties+xml"/>
  <Override PartName="/customXml/itemProps145.xml" ContentType="application/vnd.openxmlformats-officedocument.customXmlProperties+xml"/>
  <Override PartName="/customXml/itemProps146.xml" ContentType="application/vnd.openxmlformats-officedocument.customXmlProperties+xml"/>
  <Override PartName="/customXml/itemProps147.xml" ContentType="application/vnd.openxmlformats-officedocument.customXmlProperties+xml"/>
  <Override PartName="/customXml/itemProps148.xml" ContentType="application/vnd.openxmlformats-officedocument.customXmlProperties+xml"/>
  <Override PartName="/customXml/itemProps149.xml" ContentType="application/vnd.openxmlformats-officedocument.customXmlProperties+xml"/>
  <Override PartName="/customXml/itemProps150.xml" ContentType="application/vnd.openxmlformats-officedocument.customXmlProperties+xml"/>
  <Override PartName="/customXml/itemProps151.xml" ContentType="application/vnd.openxmlformats-officedocument.customXmlProperties+xml"/>
  <Override PartName="/customXml/itemProps152.xml" ContentType="application/vnd.openxmlformats-officedocument.customXmlProperties+xml"/>
  <Override PartName="/customXml/itemProps153.xml" ContentType="application/vnd.openxmlformats-officedocument.customXmlProperties+xml"/>
  <Override PartName="/customXml/itemProps154.xml" ContentType="application/vnd.openxmlformats-officedocument.customXmlProperties+xml"/>
  <Override PartName="/customXml/itemProps155.xml" ContentType="application/vnd.openxmlformats-officedocument.customXmlProperties+xml"/>
  <Override PartName="/customXml/itemProps156.xml" ContentType="application/vnd.openxmlformats-officedocument.customXmlProperties+xml"/>
  <Override PartName="/customXml/itemProps157.xml" ContentType="application/vnd.openxmlformats-officedocument.customXmlProperties+xml"/>
  <Override PartName="/customXml/itemProps158.xml" ContentType="application/vnd.openxmlformats-officedocument.customXmlProperties+xml"/>
  <Override PartName="/customXml/itemProps159.xml" ContentType="application/vnd.openxmlformats-officedocument.customXmlProperties+xml"/>
  <Override PartName="/customXml/itemProps160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61"/>
  </p:sldMasterIdLst>
  <p:sldIdLst>
    <p:sldId id="266" r:id="rId162"/>
    <p:sldId id="257" r:id="rId163"/>
    <p:sldId id="258" r:id="rId164"/>
    <p:sldId id="282" r:id="rId165"/>
    <p:sldId id="260" r:id="rId166"/>
    <p:sldId id="276" r:id="rId167"/>
    <p:sldId id="261" r:id="rId168"/>
    <p:sldId id="277" r:id="rId169"/>
    <p:sldId id="262" r:id="rId17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8" autoAdjust="0"/>
    <p:restoredTop sz="94660"/>
  </p:normalViewPr>
  <p:slideViewPr>
    <p:cSldViewPr snapToGrid="0">
      <p:cViewPr varScale="1">
        <p:scale>
          <a:sx n="94" d="100"/>
          <a:sy n="94" d="100"/>
        </p:scale>
        <p:origin x="9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customXml" Target="../customXml/item117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63" Type="http://schemas.openxmlformats.org/officeDocument/2006/relationships/customXml" Target="../customXml/item63.xml"/><Relationship Id="rId84" Type="http://schemas.openxmlformats.org/officeDocument/2006/relationships/customXml" Target="../customXml/item84.xml"/><Relationship Id="rId138" Type="http://schemas.openxmlformats.org/officeDocument/2006/relationships/customXml" Target="../customXml/item138.xml"/><Relationship Id="rId159" Type="http://schemas.openxmlformats.org/officeDocument/2006/relationships/customXml" Target="../customXml/item159.xml"/><Relationship Id="rId170" Type="http://schemas.openxmlformats.org/officeDocument/2006/relationships/slide" Target="slides/slide9.xml"/><Relationship Id="rId107" Type="http://schemas.openxmlformats.org/officeDocument/2006/relationships/customXml" Target="../customXml/item107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53" Type="http://schemas.openxmlformats.org/officeDocument/2006/relationships/customXml" Target="../customXml/item53.xml"/><Relationship Id="rId74" Type="http://schemas.openxmlformats.org/officeDocument/2006/relationships/customXml" Target="../customXml/item74.xml"/><Relationship Id="rId128" Type="http://schemas.openxmlformats.org/officeDocument/2006/relationships/customXml" Target="../customXml/item128.xml"/><Relationship Id="rId149" Type="http://schemas.openxmlformats.org/officeDocument/2006/relationships/customXml" Target="../customXml/item149.xml"/><Relationship Id="rId5" Type="http://schemas.openxmlformats.org/officeDocument/2006/relationships/customXml" Target="../customXml/item5.xml"/><Relationship Id="rId95" Type="http://schemas.openxmlformats.org/officeDocument/2006/relationships/customXml" Target="../customXml/item95.xml"/><Relationship Id="rId160" Type="http://schemas.openxmlformats.org/officeDocument/2006/relationships/customXml" Target="../customXml/item160.xml"/><Relationship Id="rId22" Type="http://schemas.openxmlformats.org/officeDocument/2006/relationships/customXml" Target="../customXml/item22.xml"/><Relationship Id="rId43" Type="http://schemas.openxmlformats.org/officeDocument/2006/relationships/customXml" Target="../customXml/item43.xml"/><Relationship Id="rId64" Type="http://schemas.openxmlformats.org/officeDocument/2006/relationships/customXml" Target="../customXml/item64.xml"/><Relationship Id="rId118" Type="http://schemas.openxmlformats.org/officeDocument/2006/relationships/customXml" Target="../customXml/item118.xml"/><Relationship Id="rId139" Type="http://schemas.openxmlformats.org/officeDocument/2006/relationships/customXml" Target="../customXml/item139.xml"/><Relationship Id="rId85" Type="http://schemas.openxmlformats.org/officeDocument/2006/relationships/customXml" Target="../customXml/item85.xml"/><Relationship Id="rId150" Type="http://schemas.openxmlformats.org/officeDocument/2006/relationships/customXml" Target="../customXml/item150.xml"/><Relationship Id="rId171" Type="http://schemas.openxmlformats.org/officeDocument/2006/relationships/presProps" Target="presProps.xml"/><Relationship Id="rId12" Type="http://schemas.openxmlformats.org/officeDocument/2006/relationships/customXml" Target="../customXml/item12.xml"/><Relationship Id="rId33" Type="http://schemas.openxmlformats.org/officeDocument/2006/relationships/customXml" Target="../customXml/item33.xml"/><Relationship Id="rId108" Type="http://schemas.openxmlformats.org/officeDocument/2006/relationships/customXml" Target="../customXml/item108.xml"/><Relationship Id="rId129" Type="http://schemas.openxmlformats.org/officeDocument/2006/relationships/customXml" Target="../customXml/item129.xml"/><Relationship Id="rId54" Type="http://schemas.openxmlformats.org/officeDocument/2006/relationships/customXml" Target="../customXml/item54.xml"/><Relationship Id="rId75" Type="http://schemas.openxmlformats.org/officeDocument/2006/relationships/customXml" Target="../customXml/item75.xml"/><Relationship Id="rId96" Type="http://schemas.openxmlformats.org/officeDocument/2006/relationships/customXml" Target="../customXml/item96.xml"/><Relationship Id="rId140" Type="http://schemas.openxmlformats.org/officeDocument/2006/relationships/customXml" Target="../customXml/item140.xml"/><Relationship Id="rId161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49" Type="http://schemas.openxmlformats.org/officeDocument/2006/relationships/customXml" Target="../customXml/item49.xml"/><Relationship Id="rId114" Type="http://schemas.openxmlformats.org/officeDocument/2006/relationships/customXml" Target="../customXml/item114.xml"/><Relationship Id="rId119" Type="http://schemas.openxmlformats.org/officeDocument/2006/relationships/customXml" Target="../customXml/item119.xml"/><Relationship Id="rId44" Type="http://schemas.openxmlformats.org/officeDocument/2006/relationships/customXml" Target="../customXml/item44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81" Type="http://schemas.openxmlformats.org/officeDocument/2006/relationships/customXml" Target="../customXml/item81.xml"/><Relationship Id="rId86" Type="http://schemas.openxmlformats.org/officeDocument/2006/relationships/customXml" Target="../customXml/item86.xml"/><Relationship Id="rId130" Type="http://schemas.openxmlformats.org/officeDocument/2006/relationships/customXml" Target="../customXml/item130.xml"/><Relationship Id="rId135" Type="http://schemas.openxmlformats.org/officeDocument/2006/relationships/customXml" Target="../customXml/item135.xml"/><Relationship Id="rId151" Type="http://schemas.openxmlformats.org/officeDocument/2006/relationships/customXml" Target="../customXml/item151.xml"/><Relationship Id="rId156" Type="http://schemas.openxmlformats.org/officeDocument/2006/relationships/customXml" Target="../customXml/item156.xml"/><Relationship Id="rId172" Type="http://schemas.openxmlformats.org/officeDocument/2006/relationships/viewProps" Target="viewProps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customXml" Target="../customXml/item10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04" Type="http://schemas.openxmlformats.org/officeDocument/2006/relationships/customXml" Target="../customXml/item104.xml"/><Relationship Id="rId120" Type="http://schemas.openxmlformats.org/officeDocument/2006/relationships/customXml" Target="../customXml/item120.xml"/><Relationship Id="rId125" Type="http://schemas.openxmlformats.org/officeDocument/2006/relationships/customXml" Target="../customXml/item125.xml"/><Relationship Id="rId141" Type="http://schemas.openxmlformats.org/officeDocument/2006/relationships/customXml" Target="../customXml/item141.xml"/><Relationship Id="rId146" Type="http://schemas.openxmlformats.org/officeDocument/2006/relationships/customXml" Target="../customXml/item146.xml"/><Relationship Id="rId167" Type="http://schemas.openxmlformats.org/officeDocument/2006/relationships/slide" Target="slides/slide6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162" Type="http://schemas.openxmlformats.org/officeDocument/2006/relationships/slide" Target="slides/slide1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customXml" Target="../customXml/item110.xml"/><Relationship Id="rId115" Type="http://schemas.openxmlformats.org/officeDocument/2006/relationships/customXml" Target="../customXml/item115.xml"/><Relationship Id="rId131" Type="http://schemas.openxmlformats.org/officeDocument/2006/relationships/customXml" Target="../customXml/item131.xml"/><Relationship Id="rId136" Type="http://schemas.openxmlformats.org/officeDocument/2006/relationships/customXml" Target="../customXml/item136.xml"/><Relationship Id="rId157" Type="http://schemas.openxmlformats.org/officeDocument/2006/relationships/customXml" Target="../customXml/item157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52" Type="http://schemas.openxmlformats.org/officeDocument/2006/relationships/customXml" Target="../customXml/item152.xml"/><Relationship Id="rId173" Type="http://schemas.openxmlformats.org/officeDocument/2006/relationships/theme" Target="theme/theme1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customXml" Target="../customXml/item100.xml"/><Relationship Id="rId105" Type="http://schemas.openxmlformats.org/officeDocument/2006/relationships/customXml" Target="../customXml/item105.xml"/><Relationship Id="rId126" Type="http://schemas.openxmlformats.org/officeDocument/2006/relationships/customXml" Target="../customXml/item126.xml"/><Relationship Id="rId147" Type="http://schemas.openxmlformats.org/officeDocument/2006/relationships/customXml" Target="../customXml/item147.xml"/><Relationship Id="rId168" Type="http://schemas.openxmlformats.org/officeDocument/2006/relationships/slide" Target="slides/slide7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98" Type="http://schemas.openxmlformats.org/officeDocument/2006/relationships/customXml" Target="../customXml/item98.xml"/><Relationship Id="rId121" Type="http://schemas.openxmlformats.org/officeDocument/2006/relationships/customXml" Target="../customXml/item121.xml"/><Relationship Id="rId142" Type="http://schemas.openxmlformats.org/officeDocument/2006/relationships/customXml" Target="../customXml/item142.xml"/><Relationship Id="rId163" Type="http://schemas.openxmlformats.org/officeDocument/2006/relationships/slide" Target="slides/slide2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customXml" Target="../customXml/item116.xml"/><Relationship Id="rId137" Type="http://schemas.openxmlformats.org/officeDocument/2006/relationships/customXml" Target="../customXml/item137.xml"/><Relationship Id="rId158" Type="http://schemas.openxmlformats.org/officeDocument/2006/relationships/customXml" Target="../customXml/item158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customXml" Target="../customXml/item111.xml"/><Relationship Id="rId132" Type="http://schemas.openxmlformats.org/officeDocument/2006/relationships/customXml" Target="../customXml/item132.xml"/><Relationship Id="rId153" Type="http://schemas.openxmlformats.org/officeDocument/2006/relationships/customXml" Target="../customXml/item153.xml"/><Relationship Id="rId174" Type="http://schemas.openxmlformats.org/officeDocument/2006/relationships/tableStyles" Target="tableStyles.xml"/><Relationship Id="rId15" Type="http://schemas.openxmlformats.org/officeDocument/2006/relationships/customXml" Target="../customXml/item15.xml"/><Relationship Id="rId36" Type="http://schemas.openxmlformats.org/officeDocument/2006/relationships/customXml" Target="../customXml/item36.xml"/><Relationship Id="rId57" Type="http://schemas.openxmlformats.org/officeDocument/2006/relationships/customXml" Target="../customXml/item57.xml"/><Relationship Id="rId106" Type="http://schemas.openxmlformats.org/officeDocument/2006/relationships/customXml" Target="../customXml/item106.xml"/><Relationship Id="rId127" Type="http://schemas.openxmlformats.org/officeDocument/2006/relationships/customXml" Target="../customXml/item127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52" Type="http://schemas.openxmlformats.org/officeDocument/2006/relationships/customXml" Target="../customXml/item52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customXml" Target="../customXml/item101.xml"/><Relationship Id="rId122" Type="http://schemas.openxmlformats.org/officeDocument/2006/relationships/customXml" Target="../customXml/item122.xml"/><Relationship Id="rId143" Type="http://schemas.openxmlformats.org/officeDocument/2006/relationships/customXml" Target="../customXml/item143.xml"/><Relationship Id="rId148" Type="http://schemas.openxmlformats.org/officeDocument/2006/relationships/customXml" Target="../customXml/item148.xml"/><Relationship Id="rId164" Type="http://schemas.openxmlformats.org/officeDocument/2006/relationships/slide" Target="slides/slide3.xml"/><Relationship Id="rId169" Type="http://schemas.openxmlformats.org/officeDocument/2006/relationships/slide" Target="slides/slide8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26" Type="http://schemas.openxmlformats.org/officeDocument/2006/relationships/customXml" Target="../customXml/item26.xml"/><Relationship Id="rId47" Type="http://schemas.openxmlformats.org/officeDocument/2006/relationships/customXml" Target="../customXml/item47.xml"/><Relationship Id="rId68" Type="http://schemas.openxmlformats.org/officeDocument/2006/relationships/customXml" Target="../customXml/item68.xml"/><Relationship Id="rId89" Type="http://schemas.openxmlformats.org/officeDocument/2006/relationships/customXml" Target="../customXml/item89.xml"/><Relationship Id="rId112" Type="http://schemas.openxmlformats.org/officeDocument/2006/relationships/customXml" Target="../customXml/item112.xml"/><Relationship Id="rId133" Type="http://schemas.openxmlformats.org/officeDocument/2006/relationships/customXml" Target="../customXml/item133.xml"/><Relationship Id="rId154" Type="http://schemas.openxmlformats.org/officeDocument/2006/relationships/customXml" Target="../customXml/item154.xml"/><Relationship Id="rId16" Type="http://schemas.openxmlformats.org/officeDocument/2006/relationships/customXml" Target="../customXml/item16.xml"/><Relationship Id="rId37" Type="http://schemas.openxmlformats.org/officeDocument/2006/relationships/customXml" Target="../customXml/item37.xml"/><Relationship Id="rId58" Type="http://schemas.openxmlformats.org/officeDocument/2006/relationships/customXml" Target="../customXml/item58.xml"/><Relationship Id="rId79" Type="http://schemas.openxmlformats.org/officeDocument/2006/relationships/customXml" Target="../customXml/item79.xml"/><Relationship Id="rId102" Type="http://schemas.openxmlformats.org/officeDocument/2006/relationships/customXml" Target="../customXml/item102.xml"/><Relationship Id="rId123" Type="http://schemas.openxmlformats.org/officeDocument/2006/relationships/customXml" Target="../customXml/item123.xml"/><Relationship Id="rId144" Type="http://schemas.openxmlformats.org/officeDocument/2006/relationships/customXml" Target="../customXml/item144.xml"/><Relationship Id="rId90" Type="http://schemas.openxmlformats.org/officeDocument/2006/relationships/customXml" Target="../customXml/item90.xml"/><Relationship Id="rId165" Type="http://schemas.openxmlformats.org/officeDocument/2006/relationships/slide" Target="slides/slide4.xml"/><Relationship Id="rId27" Type="http://schemas.openxmlformats.org/officeDocument/2006/relationships/customXml" Target="../customXml/item27.xml"/><Relationship Id="rId48" Type="http://schemas.openxmlformats.org/officeDocument/2006/relationships/customXml" Target="../customXml/item48.xml"/><Relationship Id="rId69" Type="http://schemas.openxmlformats.org/officeDocument/2006/relationships/customXml" Target="../customXml/item69.xml"/><Relationship Id="rId113" Type="http://schemas.openxmlformats.org/officeDocument/2006/relationships/customXml" Target="../customXml/item113.xml"/><Relationship Id="rId134" Type="http://schemas.openxmlformats.org/officeDocument/2006/relationships/customXml" Target="../customXml/item134.xml"/><Relationship Id="rId80" Type="http://schemas.openxmlformats.org/officeDocument/2006/relationships/customXml" Target="../customXml/item80.xml"/><Relationship Id="rId155" Type="http://schemas.openxmlformats.org/officeDocument/2006/relationships/customXml" Target="../customXml/item155.xml"/><Relationship Id="rId17" Type="http://schemas.openxmlformats.org/officeDocument/2006/relationships/customXml" Target="../customXml/item17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customXml" Target="../customXml/item103.xml"/><Relationship Id="rId124" Type="http://schemas.openxmlformats.org/officeDocument/2006/relationships/customXml" Target="../customXml/item124.xml"/><Relationship Id="rId70" Type="http://schemas.openxmlformats.org/officeDocument/2006/relationships/customXml" Target="../customXml/item70.xml"/><Relationship Id="rId91" Type="http://schemas.openxmlformats.org/officeDocument/2006/relationships/customXml" Target="../customXml/item91.xml"/><Relationship Id="rId145" Type="http://schemas.openxmlformats.org/officeDocument/2006/relationships/customXml" Target="../customXml/item145.xml"/><Relationship Id="rId16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" Type="http://schemas.openxmlformats.org/officeDocument/2006/relationships/image" Target="../media/image23.wmf"/><Relationship Id="rId21" Type="http://schemas.openxmlformats.org/officeDocument/2006/relationships/image" Target="../media/image37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2" Type="http://schemas.openxmlformats.org/officeDocument/2006/relationships/image" Target="../media/image22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5" Type="http://schemas.openxmlformats.org/officeDocument/2006/relationships/image" Target="../media/image5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10" Type="http://schemas.openxmlformats.org/officeDocument/2006/relationships/image" Target="../media/image10.wmf"/><Relationship Id="rId19" Type="http://schemas.openxmlformats.org/officeDocument/2006/relationships/image" Target="../media/image35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2.wmf"/><Relationship Id="rId16" Type="http://schemas.openxmlformats.org/officeDocument/2006/relationships/image" Target="../media/image58.wmf"/><Relationship Id="rId20" Type="http://schemas.openxmlformats.org/officeDocument/2006/relationships/image" Target="../media/image18.wmf"/><Relationship Id="rId1" Type="http://schemas.openxmlformats.org/officeDocument/2006/relationships/image" Target="../media/image1.e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.emf"/><Relationship Id="rId7" Type="http://schemas.openxmlformats.org/officeDocument/2006/relationships/image" Target="../media/image68.wmf"/><Relationship Id="rId12" Type="http://schemas.openxmlformats.org/officeDocument/2006/relationships/image" Target="../media/image1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7.wmf"/><Relationship Id="rId11" Type="http://schemas.openxmlformats.org/officeDocument/2006/relationships/image" Target="../media/image17.wmf"/><Relationship Id="rId5" Type="http://schemas.openxmlformats.org/officeDocument/2006/relationships/image" Target="../media/image66.wmf"/><Relationship Id="rId10" Type="http://schemas.openxmlformats.org/officeDocument/2006/relationships/image" Target="../media/image4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64862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98265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94174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91637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78961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9692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75261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0975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63718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20778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9235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94969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0.bin"/><Relationship Id="rId21" Type="http://schemas.openxmlformats.org/officeDocument/2006/relationships/image" Target="../media/image9.wmf"/><Relationship Id="rId34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2.wmf"/><Relationship Id="rId36" Type="http://schemas.openxmlformats.org/officeDocument/2006/relationships/image" Target="../media/image16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4.wmf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45.bin"/><Relationship Id="rId55" Type="http://schemas.openxmlformats.org/officeDocument/2006/relationships/image" Target="../media/image42.w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9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37.wmf"/><Relationship Id="rId53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19" Type="http://schemas.openxmlformats.org/officeDocument/2006/relationships/image" Target="../media/image8.wmf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4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48" Type="http://schemas.openxmlformats.org/officeDocument/2006/relationships/oleObject" Target="../embeddings/oleObject44.bin"/><Relationship Id="rId8" Type="http://schemas.openxmlformats.org/officeDocument/2006/relationships/image" Target="../media/image23.wmf"/><Relationship Id="rId51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5.wmf"/><Relationship Id="rId17" Type="http://schemas.openxmlformats.org/officeDocument/2006/relationships/image" Target="../media/image25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20" Type="http://schemas.openxmlformats.org/officeDocument/2006/relationships/oleObject" Target="../embeddings/oleObject30.bin"/><Relationship Id="rId41" Type="http://schemas.openxmlformats.org/officeDocument/2006/relationships/image" Target="../media/image35.wmf"/><Relationship Id="rId54" Type="http://schemas.openxmlformats.org/officeDocument/2006/relationships/oleObject" Target="../embeddings/oleObject4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49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5.jp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6.bin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56.wmf"/><Relationship Id="rId42" Type="http://schemas.openxmlformats.org/officeDocument/2006/relationships/image" Target="../media/image60.wmf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60.bin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71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10" Type="http://schemas.openxmlformats.org/officeDocument/2006/relationships/image" Target="../media/image4.wmf"/><Relationship Id="rId19" Type="http://schemas.openxmlformats.org/officeDocument/2006/relationships/image" Target="../media/image50.wmf"/><Relationship Id="rId31" Type="http://schemas.openxmlformats.org/officeDocument/2006/relationships/oleObject" Target="../embeddings/oleObject64.bin"/><Relationship Id="rId44" Type="http://schemas.openxmlformats.org/officeDocument/2006/relationships/image" Target="../media/image17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9.wmf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58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57.bin"/><Relationship Id="rId41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jpeg"/><Relationship Id="rId4" Type="http://schemas.openxmlformats.org/officeDocument/2006/relationships/image" Target="../media/image63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9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7.wmf"/><Relationship Id="rId22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jpeg"/><Relationship Id="rId4" Type="http://schemas.openxmlformats.org/officeDocument/2006/relationships/image" Target="../media/image7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7752080" y="365125"/>
            <a:ext cx="3891280" cy="1325563"/>
          </a:xfrm>
        </p:spPr>
        <p:txBody>
          <a:bodyPr/>
          <a:lstStyle/>
          <a:p>
            <a:pPr algn="r"/>
            <a:r>
              <a:rPr lang="tr-TR" b="1" dirty="0" smtClean="0"/>
              <a:t>Kartografya</a:t>
            </a:r>
            <a:r>
              <a:rPr lang="tr-TR" dirty="0" smtClean="0"/>
              <a:t/>
            </a:r>
            <a:br>
              <a:rPr lang="tr-TR" dirty="0" smtClean="0"/>
            </a:br>
            <a:r>
              <a:rPr lang="tr-TR" sz="2800" dirty="0" smtClean="0"/>
              <a:t>Yrd. Doç. Dr. Erkan Yılmaz</a:t>
            </a:r>
            <a:endParaRPr lang="tr-TR" sz="28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92513" y="3078999"/>
            <a:ext cx="3977640" cy="328485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tr-TR" sz="2000" b="1" dirty="0"/>
              <a:t>SİLİNDİR </a:t>
            </a:r>
            <a:r>
              <a:rPr lang="tr-TR" sz="2000" b="1" dirty="0" smtClean="0"/>
              <a:t>PROJEKSİYONLAR</a:t>
            </a:r>
          </a:p>
          <a:p>
            <a:r>
              <a:rPr lang="tr-TR" sz="2000" dirty="0" smtClean="0"/>
              <a:t>Kareli Projeksiyon</a:t>
            </a:r>
          </a:p>
          <a:p>
            <a:r>
              <a:rPr lang="tr-TR" sz="2000" dirty="0" err="1" smtClean="0"/>
              <a:t>Dikdörtgenli</a:t>
            </a:r>
            <a:r>
              <a:rPr lang="tr-TR" sz="2000" dirty="0" smtClean="0"/>
              <a:t> </a:t>
            </a:r>
            <a:r>
              <a:rPr lang="tr-TR" sz="2000" dirty="0"/>
              <a:t>Projeksiyon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Merkezi Silindir </a:t>
            </a:r>
            <a:r>
              <a:rPr lang="tr-TR" sz="2000" dirty="0">
                <a:solidFill>
                  <a:srgbClr val="FF0000"/>
                </a:solidFill>
              </a:rPr>
              <a:t>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Gall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>
                <a:solidFill>
                  <a:srgbClr val="FF0000"/>
                </a:solidFill>
              </a:rPr>
              <a:t>Lambert Silindir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Merkator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err="1" smtClean="0"/>
              <a:t>Eckert</a:t>
            </a:r>
            <a:r>
              <a:rPr lang="tr-TR" sz="2000" dirty="0" smtClean="0"/>
              <a:t> Projeksiyon</a:t>
            </a:r>
          </a:p>
          <a:p>
            <a:r>
              <a:rPr lang="tr-TR" sz="2000" dirty="0" err="1" smtClean="0"/>
              <a:t>Molweide</a:t>
            </a:r>
            <a:r>
              <a:rPr lang="tr-TR" sz="2000" dirty="0" smtClean="0"/>
              <a:t> </a:t>
            </a:r>
            <a:r>
              <a:rPr lang="tr-TR" sz="2000" dirty="0"/>
              <a:t>Projeksiyon</a:t>
            </a:r>
          </a:p>
          <a:p>
            <a:r>
              <a:rPr lang="tr-TR" sz="2000" dirty="0" err="1" smtClean="0"/>
              <a:t>Sinüsoidal</a:t>
            </a:r>
            <a:r>
              <a:rPr lang="tr-TR" sz="2000" dirty="0" smtClean="0"/>
              <a:t> Projeksiyon</a:t>
            </a:r>
          </a:p>
          <a:p>
            <a:r>
              <a:rPr lang="tr-TR" sz="2000" dirty="0" smtClean="0"/>
              <a:t>Dilimli Projeksiyonlar</a:t>
            </a:r>
            <a:endParaRPr lang="tr-TR" sz="2000" dirty="0"/>
          </a:p>
          <a:p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259472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Line 5"/>
          <p:cNvSpPr>
            <a:spLocks noChangeShapeType="1"/>
          </p:cNvSpPr>
          <p:nvPr/>
        </p:nvSpPr>
        <p:spPr bwMode="auto">
          <a:xfrm>
            <a:off x="776669" y="3090608"/>
            <a:ext cx="3600450" cy="0"/>
          </a:xfrm>
          <a:prstGeom prst="line">
            <a:avLst/>
          </a:prstGeom>
          <a:noFill/>
          <a:ln w="9525" cap="sq">
            <a:solidFill>
              <a:srgbClr val="DD2A1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776669" y="2505105"/>
            <a:ext cx="3600450" cy="0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>
            <a:off x="776669" y="3677567"/>
            <a:ext cx="3600450" cy="0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>
            <a:off x="776669" y="1759213"/>
            <a:ext cx="3600450" cy="0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>
            <a:off x="776669" y="4427083"/>
            <a:ext cx="3600450" cy="0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2576894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>
            <a:off x="2876932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>
            <a:off x="2276857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3176969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>
            <a:off x="1976819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4" name="Line 15"/>
          <p:cNvSpPr>
            <a:spLocks noChangeShapeType="1"/>
          </p:cNvSpPr>
          <p:nvPr/>
        </p:nvSpPr>
        <p:spPr bwMode="auto">
          <a:xfrm>
            <a:off x="3477007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6" name="Line 16"/>
          <p:cNvSpPr>
            <a:spLocks noChangeShapeType="1"/>
          </p:cNvSpPr>
          <p:nvPr/>
        </p:nvSpPr>
        <p:spPr bwMode="auto">
          <a:xfrm>
            <a:off x="1676782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0" name="Line 17"/>
          <p:cNvSpPr>
            <a:spLocks noChangeShapeType="1"/>
          </p:cNvSpPr>
          <p:nvPr/>
        </p:nvSpPr>
        <p:spPr bwMode="auto">
          <a:xfrm>
            <a:off x="3777044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" name="Line 18"/>
          <p:cNvSpPr>
            <a:spLocks noChangeShapeType="1"/>
          </p:cNvSpPr>
          <p:nvPr/>
        </p:nvSpPr>
        <p:spPr bwMode="auto">
          <a:xfrm>
            <a:off x="1376744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4077082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1076707" y="899157"/>
            <a:ext cx="0" cy="4382902"/>
          </a:xfrm>
          <a:prstGeom prst="line">
            <a:avLst/>
          </a:prstGeom>
          <a:noFill/>
          <a:ln w="9525" cap="sq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9" name="Line 23"/>
          <p:cNvSpPr>
            <a:spLocks noChangeShapeType="1"/>
          </p:cNvSpPr>
          <p:nvPr/>
        </p:nvSpPr>
        <p:spPr bwMode="auto">
          <a:xfrm>
            <a:off x="775082" y="903016"/>
            <a:ext cx="0" cy="4382902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0" name="Line 24"/>
          <p:cNvSpPr>
            <a:spLocks noChangeShapeType="1"/>
          </p:cNvSpPr>
          <p:nvPr/>
        </p:nvSpPr>
        <p:spPr bwMode="auto">
          <a:xfrm>
            <a:off x="4378707" y="903016"/>
            <a:ext cx="0" cy="4382902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6" name="Metin kutusu 255"/>
          <p:cNvSpPr txBox="1"/>
          <p:nvPr/>
        </p:nvSpPr>
        <p:spPr>
          <a:xfrm>
            <a:off x="8923092" y="16664"/>
            <a:ext cx="326890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MERKEZİ SİLİNDİR PROJEKSİYON</a:t>
            </a:r>
          </a:p>
        </p:txBody>
      </p:sp>
      <p:graphicFrame>
        <p:nvGraphicFramePr>
          <p:cNvPr id="33" name="Nesne 32"/>
          <p:cNvGraphicFramePr>
            <a:graphicFrameLocks noChangeAspect="1"/>
          </p:cNvGraphicFramePr>
          <p:nvPr>
            <p:extLst/>
          </p:nvPr>
        </p:nvGraphicFramePr>
        <p:xfrm>
          <a:off x="9337505" y="1622162"/>
          <a:ext cx="2300438" cy="23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7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7505" y="1622162"/>
                        <a:ext cx="2300438" cy="232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ilindir 33"/>
          <p:cNvSpPr/>
          <p:nvPr/>
        </p:nvSpPr>
        <p:spPr>
          <a:xfrm>
            <a:off x="9356587" y="1042731"/>
            <a:ext cx="2247782" cy="3027892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34000"/>
                </a:schemeClr>
              </a:gs>
              <a:gs pos="100000">
                <a:schemeClr val="accent1">
                  <a:tint val="23500"/>
                  <a:satMod val="160000"/>
                  <a:alpha val="64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" name="Oval 34"/>
          <p:cNvSpPr/>
          <p:nvPr/>
        </p:nvSpPr>
        <p:spPr>
          <a:xfrm>
            <a:off x="9310012" y="511365"/>
            <a:ext cx="2300400" cy="56843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" name="Serbest Form 35"/>
          <p:cNvSpPr/>
          <p:nvPr/>
        </p:nvSpPr>
        <p:spPr>
          <a:xfrm>
            <a:off x="9337505" y="2676555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" name="Serbest Form 36"/>
          <p:cNvSpPr/>
          <p:nvPr/>
        </p:nvSpPr>
        <p:spPr>
          <a:xfrm flipV="1">
            <a:off x="9337505" y="2398624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8" name="Nesne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37339"/>
              </p:ext>
            </p:extLst>
          </p:nvPr>
        </p:nvGraphicFramePr>
        <p:xfrm>
          <a:off x="8435907" y="1939098"/>
          <a:ext cx="725107" cy="59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8" name="Equation" r:id="rId5" imgW="660240" imgH="545760" progId="Equation.DSMT4">
                  <p:embed/>
                </p:oleObj>
              </mc:Choice>
              <mc:Fallback>
                <p:oleObj name="Equation" r:id="rId5" imgW="66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5907" y="1939098"/>
                        <a:ext cx="725107" cy="5975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54828"/>
              </p:ext>
            </p:extLst>
          </p:nvPr>
        </p:nvGraphicFramePr>
        <p:xfrm>
          <a:off x="5824330" y="552327"/>
          <a:ext cx="2085032" cy="24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9" name="Equation" r:id="rId7" imgW="1523880" imgH="177480" progId="Equation.DSMT4">
                  <p:embed/>
                </p:oleObj>
              </mc:Choice>
              <mc:Fallback>
                <p:oleObj name="Equation" r:id="rId7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4330" y="552327"/>
                        <a:ext cx="2085032" cy="24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16991"/>
              </p:ext>
            </p:extLst>
          </p:nvPr>
        </p:nvGraphicFramePr>
        <p:xfrm>
          <a:off x="5804942" y="1806458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0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4942" y="1806458"/>
                        <a:ext cx="6985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M</a:t>
            </a:r>
            <a:r>
              <a:rPr lang="tr-TR" sz="900" u="sng" dirty="0" smtClean="0">
                <a:latin typeface="Segoe Print" panose="02000600000000000000" pitchFamily="2" charset="0"/>
              </a:rPr>
              <a:t>erkezi silindir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46" name="Silindir 45"/>
          <p:cNvSpPr/>
          <p:nvPr/>
        </p:nvSpPr>
        <p:spPr>
          <a:xfrm>
            <a:off x="5668184" y="2676555"/>
            <a:ext cx="1934997" cy="3999640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47" name="Grup 46"/>
          <p:cNvGrpSpPr/>
          <p:nvPr/>
        </p:nvGrpSpPr>
        <p:grpSpPr>
          <a:xfrm>
            <a:off x="5598580" y="3645474"/>
            <a:ext cx="2168558" cy="2247441"/>
            <a:chOff x="5676073" y="3889199"/>
            <a:chExt cx="2791686" cy="2893236"/>
          </a:xfrm>
        </p:grpSpPr>
        <p:sp>
          <p:nvSpPr>
            <p:cNvPr id="48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5" name="Freeform 13"/>
            <p:cNvSpPr>
              <a:spLocks/>
            </p:cNvSpPr>
            <p:nvPr/>
          </p:nvSpPr>
          <p:spPr bwMode="auto">
            <a:xfrm>
              <a:off x="6384946" y="4084338"/>
              <a:ext cx="1238536" cy="256866"/>
            </a:xfrm>
            <a:custGeom>
              <a:avLst/>
              <a:gdLst>
                <a:gd name="T0" fmla="*/ 0 w 5000"/>
                <a:gd name="T1" fmla="*/ 531 h 1045"/>
                <a:gd name="T2" fmla="*/ 5000 w 5000"/>
                <a:gd name="T3" fmla="*/ 531 h 1045"/>
                <a:gd name="T4" fmla="*/ 0 w 5000"/>
                <a:gd name="T5" fmla="*/ 531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00" h="1045">
                  <a:moveTo>
                    <a:pt x="0" y="531"/>
                  </a:moveTo>
                  <a:cubicBezTo>
                    <a:pt x="1632" y="4"/>
                    <a:pt x="3298" y="0"/>
                    <a:pt x="5000" y="531"/>
                  </a:cubicBezTo>
                  <a:cubicBezTo>
                    <a:pt x="3386" y="1044"/>
                    <a:pt x="1720" y="1045"/>
                    <a:pt x="0" y="531"/>
                  </a:cubicBezTo>
                  <a:close/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7" name="Freeform 14"/>
            <p:cNvSpPr>
              <a:spLocks/>
            </p:cNvSpPr>
            <p:nvPr/>
          </p:nvSpPr>
          <p:spPr bwMode="auto">
            <a:xfrm>
              <a:off x="5930948" y="4420853"/>
              <a:ext cx="2146531" cy="511742"/>
            </a:xfrm>
            <a:custGeom>
              <a:avLst/>
              <a:gdLst>
                <a:gd name="T0" fmla="*/ 8661 w 8661"/>
                <a:gd name="T1" fmla="*/ 1003 h 2095"/>
                <a:gd name="T2" fmla="*/ 0 w 8661"/>
                <a:gd name="T3" fmla="*/ 1003 h 2095"/>
                <a:gd name="T4" fmla="*/ 8661 w 8661"/>
                <a:gd name="T5" fmla="*/ 1003 h 20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61" h="2095">
                  <a:moveTo>
                    <a:pt x="8661" y="1003"/>
                  </a:moveTo>
                  <a:cubicBezTo>
                    <a:pt x="5789" y="2"/>
                    <a:pt x="2902" y="0"/>
                    <a:pt x="0" y="1003"/>
                  </a:cubicBezTo>
                  <a:cubicBezTo>
                    <a:pt x="2902" y="2095"/>
                    <a:pt x="5789" y="2093"/>
                    <a:pt x="8661" y="1003"/>
                  </a:cubicBezTo>
                  <a:close/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8" name="Freeform 15"/>
            <p:cNvSpPr>
              <a:spLocks/>
            </p:cNvSpPr>
            <p:nvPr/>
          </p:nvSpPr>
          <p:spPr bwMode="auto">
            <a:xfrm>
              <a:off x="6384946" y="6199009"/>
              <a:ext cx="1238536" cy="266823"/>
            </a:xfrm>
            <a:custGeom>
              <a:avLst/>
              <a:gdLst>
                <a:gd name="T0" fmla="*/ 0 w 5000"/>
                <a:gd name="T1" fmla="*/ 553 h 1089"/>
                <a:gd name="T2" fmla="*/ 5000 w 5000"/>
                <a:gd name="T3" fmla="*/ 553 h 1089"/>
                <a:gd name="T4" fmla="*/ 0 w 5000"/>
                <a:gd name="T5" fmla="*/ 553 h 1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00" h="1089">
                  <a:moveTo>
                    <a:pt x="0" y="553"/>
                  </a:moveTo>
                  <a:cubicBezTo>
                    <a:pt x="1759" y="12"/>
                    <a:pt x="3430" y="0"/>
                    <a:pt x="5000" y="553"/>
                  </a:cubicBezTo>
                  <a:cubicBezTo>
                    <a:pt x="3298" y="1089"/>
                    <a:pt x="1632" y="1079"/>
                    <a:pt x="0" y="553"/>
                  </a:cubicBezTo>
                  <a:close/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9" name="Freeform 16"/>
            <p:cNvSpPr>
              <a:spLocks/>
            </p:cNvSpPr>
            <p:nvPr/>
          </p:nvSpPr>
          <p:spPr bwMode="auto">
            <a:xfrm>
              <a:off x="5930948" y="5643460"/>
              <a:ext cx="2146531" cy="501786"/>
            </a:xfrm>
            <a:custGeom>
              <a:avLst/>
              <a:gdLst>
                <a:gd name="T0" fmla="*/ 8661 w 8661"/>
                <a:gd name="T1" fmla="*/ 1006 h 2053"/>
                <a:gd name="T2" fmla="*/ 0 w 8661"/>
                <a:gd name="T3" fmla="*/ 1006 h 2053"/>
                <a:gd name="T4" fmla="*/ 8661 w 8661"/>
                <a:gd name="T5" fmla="*/ 1006 h 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61" h="2053">
                  <a:moveTo>
                    <a:pt x="8661" y="1006"/>
                  </a:moveTo>
                  <a:cubicBezTo>
                    <a:pt x="5821" y="0"/>
                    <a:pt x="2933" y="8"/>
                    <a:pt x="0" y="1006"/>
                  </a:cubicBezTo>
                  <a:cubicBezTo>
                    <a:pt x="2934" y="2046"/>
                    <a:pt x="5821" y="2053"/>
                    <a:pt x="8661" y="1006"/>
                  </a:cubicBezTo>
                  <a:close/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1" name="Freeform 17"/>
            <p:cNvSpPr>
              <a:spLocks/>
            </p:cNvSpPr>
            <p:nvPr/>
          </p:nvSpPr>
          <p:spPr bwMode="auto">
            <a:xfrm>
              <a:off x="5765678" y="4950517"/>
              <a:ext cx="2477072" cy="680996"/>
            </a:xfrm>
            <a:custGeom>
              <a:avLst/>
              <a:gdLst>
                <a:gd name="T0" fmla="*/ 10000 w 10000"/>
                <a:gd name="T1" fmla="*/ 1329 h 2787"/>
                <a:gd name="T2" fmla="*/ 0 w 10000"/>
                <a:gd name="T3" fmla="*/ 1329 h 2787"/>
                <a:gd name="T4" fmla="*/ 10000 w 10000"/>
                <a:gd name="T5" fmla="*/ 1329 h 2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00" h="2787">
                  <a:moveTo>
                    <a:pt x="10000" y="1329"/>
                  </a:moveTo>
                  <a:cubicBezTo>
                    <a:pt x="6611" y="0"/>
                    <a:pt x="3279" y="5"/>
                    <a:pt x="0" y="1329"/>
                  </a:cubicBezTo>
                  <a:cubicBezTo>
                    <a:pt x="3381" y="2787"/>
                    <a:pt x="6714" y="2781"/>
                    <a:pt x="10000" y="1329"/>
                  </a:cubicBezTo>
                  <a:close/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6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28"/>
            <p:cNvSpPr>
              <a:spLocks noChangeArrowheads="1"/>
            </p:cNvSpPr>
            <p:nvPr/>
          </p:nvSpPr>
          <p:spPr bwMode="auto">
            <a:xfrm>
              <a:off x="7663306" y="410823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31"/>
            <p:cNvSpPr>
              <a:spLocks noChangeArrowheads="1"/>
            </p:cNvSpPr>
            <p:nvPr/>
          </p:nvSpPr>
          <p:spPr bwMode="auto">
            <a:xfrm>
              <a:off x="8049606" y="4464660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32"/>
            <p:cNvSpPr>
              <a:spLocks noChangeArrowheads="1"/>
            </p:cNvSpPr>
            <p:nvPr/>
          </p:nvSpPr>
          <p:spPr bwMode="auto">
            <a:xfrm>
              <a:off x="8055170" y="591245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33"/>
            <p:cNvSpPr>
              <a:spLocks noChangeArrowheads="1"/>
            </p:cNvSpPr>
            <p:nvPr/>
          </p:nvSpPr>
          <p:spPr bwMode="auto">
            <a:xfrm>
              <a:off x="7740402" y="629060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36"/>
            <p:cNvSpPr>
              <a:spLocks noChangeArrowheads="1"/>
            </p:cNvSpPr>
            <p:nvPr/>
          </p:nvSpPr>
          <p:spPr bwMode="auto">
            <a:xfrm>
              <a:off x="6808578" y="5092581"/>
              <a:ext cx="189167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 flipV="1">
              <a:off x="7004214" y="4050487"/>
              <a:ext cx="0" cy="1224597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4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5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6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7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8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9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0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1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2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3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4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6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7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8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9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0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1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2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3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4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5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6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21" name="12-Noktalı Yıldız 120"/>
          <p:cNvSpPr/>
          <p:nvPr/>
        </p:nvSpPr>
        <p:spPr>
          <a:xfrm>
            <a:off x="6574657" y="4652477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5" name="Metin kutusu 124"/>
          <p:cNvSpPr txBox="1"/>
          <p:nvPr/>
        </p:nvSpPr>
        <p:spPr>
          <a:xfrm>
            <a:off x="9359192" y="4370458"/>
            <a:ext cx="2456650" cy="461665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n teğet.</a:t>
            </a:r>
          </a:p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kezde ışık kaynağı var.</a:t>
            </a:r>
          </a:p>
        </p:txBody>
      </p:sp>
      <p:sp>
        <p:nvSpPr>
          <p:cNvPr id="126" name="Metin kutusu 125"/>
          <p:cNvSpPr txBox="1"/>
          <p:nvPr/>
        </p:nvSpPr>
        <p:spPr>
          <a:xfrm>
            <a:off x="9376694" y="4051599"/>
            <a:ext cx="633507" cy="276999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7" name="12-Noktalı Yıldız 126"/>
          <p:cNvSpPr/>
          <p:nvPr/>
        </p:nvSpPr>
        <p:spPr>
          <a:xfrm>
            <a:off x="10341413" y="2610849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4677155" y="2969498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40 cm</a:t>
            </a:r>
            <a:endParaRPr lang="tr-TR" sz="1200" dirty="0"/>
          </a:p>
        </p:txBody>
      </p:sp>
      <p:cxnSp>
        <p:nvCxnSpPr>
          <p:cNvPr id="120" name="Düz Bağlayıcı 119"/>
          <p:cNvCxnSpPr>
            <a:endCxn id="86" idx="1"/>
          </p:cNvCxnSpPr>
          <p:nvPr/>
        </p:nvCxnSpPr>
        <p:spPr>
          <a:xfrm flipV="1">
            <a:off x="6636288" y="3891409"/>
            <a:ext cx="505958" cy="829063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Düz Bağlayıcı 121"/>
          <p:cNvCxnSpPr/>
          <p:nvPr/>
        </p:nvCxnSpPr>
        <p:spPr>
          <a:xfrm flipV="1">
            <a:off x="7456240" y="4160786"/>
            <a:ext cx="149261" cy="9101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Düz Bağlayıcı 122"/>
          <p:cNvCxnSpPr>
            <a:stCxn id="94" idx="5"/>
          </p:cNvCxnSpPr>
          <p:nvPr/>
        </p:nvCxnSpPr>
        <p:spPr>
          <a:xfrm flipV="1">
            <a:off x="7121156" y="3107998"/>
            <a:ext cx="482025" cy="80076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Düz Bağlayıcı 123"/>
          <p:cNvCxnSpPr>
            <a:stCxn id="121" idx="0"/>
            <a:endCxn id="51" idx="0"/>
          </p:cNvCxnSpPr>
          <p:nvPr/>
        </p:nvCxnSpPr>
        <p:spPr>
          <a:xfrm flipV="1">
            <a:off x="6704406" y="4247163"/>
            <a:ext cx="759566" cy="438167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31"/>
          <p:cNvSpPr>
            <a:spLocks noChangeArrowheads="1"/>
          </p:cNvSpPr>
          <p:nvPr/>
        </p:nvSpPr>
        <p:spPr bwMode="auto">
          <a:xfrm>
            <a:off x="7650355" y="4109476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9" name="Rectangle 31"/>
          <p:cNvSpPr>
            <a:spLocks noChangeArrowheads="1"/>
          </p:cNvSpPr>
          <p:nvPr/>
        </p:nvSpPr>
        <p:spPr bwMode="auto">
          <a:xfrm>
            <a:off x="7648127" y="3029052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31" name="Düz Bağlayıcı 130"/>
          <p:cNvCxnSpPr>
            <a:stCxn id="98" idx="1"/>
            <a:endCxn id="121" idx="9"/>
          </p:cNvCxnSpPr>
          <p:nvPr/>
        </p:nvCxnSpPr>
        <p:spPr>
          <a:xfrm flipH="1" flipV="1">
            <a:off x="6609423" y="4661280"/>
            <a:ext cx="492045" cy="873998"/>
          </a:xfrm>
          <a:prstGeom prst="line">
            <a:avLst/>
          </a:prstGeom>
          <a:ln w="127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Düz Bağlayıcı 131"/>
          <p:cNvCxnSpPr>
            <a:stCxn id="145" idx="2"/>
            <a:endCxn id="69" idx="0"/>
          </p:cNvCxnSpPr>
          <p:nvPr/>
        </p:nvCxnSpPr>
        <p:spPr>
          <a:xfrm flipH="1" flipV="1">
            <a:off x="7463972" y="5199168"/>
            <a:ext cx="106263" cy="7088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Düz Bağlayıcı 132"/>
          <p:cNvCxnSpPr>
            <a:stCxn id="146" idx="1"/>
            <a:endCxn id="98" idx="5"/>
          </p:cNvCxnSpPr>
          <p:nvPr/>
        </p:nvCxnSpPr>
        <p:spPr>
          <a:xfrm flipH="1" flipV="1">
            <a:off x="7121156" y="5556058"/>
            <a:ext cx="463657" cy="75379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Düz Bağlayıcı 133"/>
          <p:cNvCxnSpPr>
            <a:stCxn id="62" idx="1"/>
            <a:endCxn id="121" idx="2"/>
          </p:cNvCxnSpPr>
          <p:nvPr/>
        </p:nvCxnSpPr>
        <p:spPr>
          <a:xfrm flipH="1" flipV="1">
            <a:off x="6704406" y="4751035"/>
            <a:ext cx="759566" cy="445839"/>
          </a:xfrm>
          <a:prstGeom prst="line">
            <a:avLst/>
          </a:prstGeom>
          <a:ln w="127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31"/>
          <p:cNvSpPr>
            <a:spLocks noChangeArrowheads="1"/>
          </p:cNvSpPr>
          <p:nvPr/>
        </p:nvSpPr>
        <p:spPr bwMode="auto">
          <a:xfrm>
            <a:off x="7628895" y="5196363"/>
            <a:ext cx="9618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31"/>
          <p:cNvSpPr>
            <a:spLocks noChangeArrowheads="1"/>
          </p:cNvSpPr>
          <p:nvPr/>
        </p:nvSpPr>
        <p:spPr bwMode="auto">
          <a:xfrm>
            <a:off x="7626667" y="6276787"/>
            <a:ext cx="9618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578117" y="3090607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4" name="Oval 143"/>
          <p:cNvSpPr/>
          <p:nvPr/>
        </p:nvSpPr>
        <p:spPr>
          <a:xfrm>
            <a:off x="7578117" y="4138649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5" name="Oval 144"/>
          <p:cNvSpPr/>
          <p:nvPr/>
        </p:nvSpPr>
        <p:spPr>
          <a:xfrm>
            <a:off x="7570235" y="5247193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6" name="Oval 145"/>
          <p:cNvSpPr/>
          <p:nvPr/>
        </p:nvSpPr>
        <p:spPr>
          <a:xfrm>
            <a:off x="7578117" y="6303156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1" name="Düz Bağlayıcı 10"/>
          <p:cNvCxnSpPr/>
          <p:nvPr/>
        </p:nvCxnSpPr>
        <p:spPr>
          <a:xfrm flipH="1" flipV="1">
            <a:off x="7599278" y="4173338"/>
            <a:ext cx="1220" cy="548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06559"/>
              </p:ext>
            </p:extLst>
          </p:nvPr>
        </p:nvGraphicFramePr>
        <p:xfrm>
          <a:off x="7660755" y="4292460"/>
          <a:ext cx="342696" cy="29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0755" y="4292460"/>
                        <a:ext cx="342696" cy="29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Nesne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33088"/>
              </p:ext>
            </p:extLst>
          </p:nvPr>
        </p:nvGraphicFramePr>
        <p:xfrm>
          <a:off x="7777468" y="3665579"/>
          <a:ext cx="383272" cy="33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2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7468" y="3665579"/>
                        <a:ext cx="383272" cy="33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Dik Üçgen 147"/>
          <p:cNvSpPr/>
          <p:nvPr/>
        </p:nvSpPr>
        <p:spPr>
          <a:xfrm flipH="1">
            <a:off x="6649872" y="4173433"/>
            <a:ext cx="961546" cy="541031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9" name="Rectangle 30"/>
          <p:cNvSpPr>
            <a:spLocks noChangeArrowheads="1"/>
          </p:cNvSpPr>
          <p:nvPr/>
        </p:nvSpPr>
        <p:spPr bwMode="auto">
          <a:xfrm>
            <a:off x="10213031" y="6197293"/>
            <a:ext cx="128382" cy="15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Rectangle 30"/>
          <p:cNvSpPr>
            <a:spLocks noChangeArrowheads="1"/>
          </p:cNvSpPr>
          <p:nvPr/>
        </p:nvSpPr>
        <p:spPr bwMode="auto">
          <a:xfrm>
            <a:off x="8859364" y="6134067"/>
            <a:ext cx="128382" cy="15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30"/>
          <p:cNvSpPr>
            <a:spLocks noChangeArrowheads="1"/>
          </p:cNvSpPr>
          <p:nvPr/>
        </p:nvSpPr>
        <p:spPr bwMode="auto">
          <a:xfrm>
            <a:off x="10216886" y="5582016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Dik Üçgen 151"/>
          <p:cNvSpPr/>
          <p:nvPr/>
        </p:nvSpPr>
        <p:spPr>
          <a:xfrm flipH="1">
            <a:off x="9113451" y="5682556"/>
            <a:ext cx="961546" cy="541031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53" name="Düz Bağlayıcı 152"/>
          <p:cNvCxnSpPr/>
          <p:nvPr/>
        </p:nvCxnSpPr>
        <p:spPr>
          <a:xfrm flipH="1" flipV="1">
            <a:off x="10073777" y="5671729"/>
            <a:ext cx="1220" cy="54858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Nesne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15486"/>
              </p:ext>
            </p:extLst>
          </p:nvPr>
        </p:nvGraphicFramePr>
        <p:xfrm>
          <a:off x="10207530" y="5826695"/>
          <a:ext cx="339210" cy="29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3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7530" y="5826695"/>
                        <a:ext cx="339210" cy="29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Nesne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10470"/>
              </p:ext>
            </p:extLst>
          </p:nvPr>
        </p:nvGraphicFramePr>
        <p:xfrm>
          <a:off x="9577296" y="624792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77296" y="624792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Nesne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08944"/>
              </p:ext>
            </p:extLst>
          </p:nvPr>
        </p:nvGraphicFramePr>
        <p:xfrm>
          <a:off x="6997979" y="473445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97979" y="473445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erbest Form 24"/>
          <p:cNvSpPr/>
          <p:nvPr/>
        </p:nvSpPr>
        <p:spPr>
          <a:xfrm>
            <a:off x="6840855" y="4608195"/>
            <a:ext cx="46618" cy="104775"/>
          </a:xfrm>
          <a:custGeom>
            <a:avLst/>
            <a:gdLst>
              <a:gd name="connsiteX0" fmla="*/ 0 w 46618"/>
              <a:gd name="connsiteY0" fmla="*/ 0 h 104775"/>
              <a:gd name="connsiteX1" fmla="*/ 41910 w 46618"/>
              <a:gd name="connsiteY1" fmla="*/ 28575 h 104775"/>
              <a:gd name="connsiteX2" fmla="*/ 43815 w 46618"/>
              <a:gd name="connsiteY2" fmla="*/ 10477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618" h="104775">
                <a:moveTo>
                  <a:pt x="0" y="0"/>
                </a:moveTo>
                <a:cubicBezTo>
                  <a:pt x="17304" y="5556"/>
                  <a:pt x="34608" y="11113"/>
                  <a:pt x="41910" y="28575"/>
                </a:cubicBezTo>
                <a:cubicBezTo>
                  <a:pt x="49212" y="46037"/>
                  <a:pt x="46513" y="75406"/>
                  <a:pt x="43815" y="1047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6" name="Nesne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64286"/>
              </p:ext>
            </p:extLst>
          </p:nvPr>
        </p:nvGraphicFramePr>
        <p:xfrm>
          <a:off x="6928129" y="457279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28129" y="457279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Serbest Form 155"/>
          <p:cNvSpPr/>
          <p:nvPr/>
        </p:nvSpPr>
        <p:spPr>
          <a:xfrm>
            <a:off x="9309969" y="6119649"/>
            <a:ext cx="46618" cy="104775"/>
          </a:xfrm>
          <a:custGeom>
            <a:avLst/>
            <a:gdLst>
              <a:gd name="connsiteX0" fmla="*/ 0 w 46618"/>
              <a:gd name="connsiteY0" fmla="*/ 0 h 104775"/>
              <a:gd name="connsiteX1" fmla="*/ 41910 w 46618"/>
              <a:gd name="connsiteY1" fmla="*/ 28575 h 104775"/>
              <a:gd name="connsiteX2" fmla="*/ 43815 w 46618"/>
              <a:gd name="connsiteY2" fmla="*/ 10477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618" h="104775">
                <a:moveTo>
                  <a:pt x="0" y="0"/>
                </a:moveTo>
                <a:cubicBezTo>
                  <a:pt x="17304" y="5556"/>
                  <a:pt x="34608" y="11113"/>
                  <a:pt x="41910" y="28575"/>
                </a:cubicBezTo>
                <a:cubicBezTo>
                  <a:pt x="49212" y="46037"/>
                  <a:pt x="46513" y="75406"/>
                  <a:pt x="43815" y="1047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57" name="Nesne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68550"/>
              </p:ext>
            </p:extLst>
          </p:nvPr>
        </p:nvGraphicFramePr>
        <p:xfrm>
          <a:off x="9389611" y="605959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89611" y="605959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Nesne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85060"/>
              </p:ext>
            </p:extLst>
          </p:nvPr>
        </p:nvGraphicFramePr>
        <p:xfrm>
          <a:off x="10837942" y="5159153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8" name="Equation" r:id="rId23" imgW="977760" imgH="419040" progId="Equation.DSMT4">
                  <p:embed/>
                </p:oleObj>
              </mc:Choice>
              <mc:Fallback>
                <p:oleObj name="Equation" r:id="rId23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837942" y="5159153"/>
                        <a:ext cx="97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Nesne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20864"/>
              </p:ext>
            </p:extLst>
          </p:nvPr>
        </p:nvGraphicFramePr>
        <p:xfrm>
          <a:off x="10863243" y="5614583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9" name="Equation" r:id="rId25" imgW="774360" imgH="419040" progId="Equation.DSMT4">
                  <p:embed/>
                </p:oleObj>
              </mc:Choice>
              <mc:Fallback>
                <p:oleObj name="Equation" r:id="rId25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863243" y="5614583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Nesne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3058"/>
              </p:ext>
            </p:extLst>
          </p:nvPr>
        </p:nvGraphicFramePr>
        <p:xfrm>
          <a:off x="10894598" y="6171721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0" name="Equation" r:id="rId27" imgW="977760" imgH="241200" progId="Equation.DSMT4">
                  <p:embed/>
                </p:oleObj>
              </mc:Choice>
              <mc:Fallback>
                <p:oleObj name="Equation" r:id="rId27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894598" y="6171721"/>
                        <a:ext cx="977900" cy="241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Nesne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89421"/>
              </p:ext>
            </p:extLst>
          </p:nvPr>
        </p:nvGraphicFramePr>
        <p:xfrm>
          <a:off x="5824848" y="986453"/>
          <a:ext cx="257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" name="Equation" r:id="rId29" imgW="2577960" imgH="241200" progId="Equation.DSMT4">
                  <p:embed/>
                </p:oleObj>
              </mc:Choice>
              <mc:Fallback>
                <p:oleObj name="Equation" r:id="rId29" imgW="257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24848" y="986453"/>
                        <a:ext cx="2578100" cy="241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Nesne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22466"/>
              </p:ext>
            </p:extLst>
          </p:nvPr>
        </p:nvGraphicFramePr>
        <p:xfrm>
          <a:off x="5827391" y="1380862"/>
          <a:ext cx="254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2" name="Equation" r:id="rId31" imgW="2539800" imgH="241200" progId="Equation.DSMT4">
                  <p:embed/>
                </p:oleObj>
              </mc:Choice>
              <mc:Fallback>
                <p:oleObj name="Equation" r:id="rId31" imgW="253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27391" y="1380862"/>
                        <a:ext cx="2540000" cy="241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7995818" y="916230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0" name="Düz Bağlayıcı 29"/>
          <p:cNvCxnSpPr/>
          <p:nvPr/>
        </p:nvCxnSpPr>
        <p:spPr>
          <a:xfrm flipH="1">
            <a:off x="4511040" y="2505105"/>
            <a:ext cx="9206" cy="58550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Metin kutusu 31"/>
          <p:cNvSpPr txBox="1"/>
          <p:nvPr/>
        </p:nvSpPr>
        <p:spPr>
          <a:xfrm>
            <a:off x="4615946" y="2413562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3,68 cm</a:t>
            </a:r>
            <a:endParaRPr lang="tr-TR" sz="1000" dirty="0"/>
          </a:p>
        </p:txBody>
      </p:sp>
      <p:cxnSp>
        <p:nvCxnSpPr>
          <p:cNvPr id="13" name="Düz Bağlayıcı 12"/>
          <p:cNvCxnSpPr>
            <a:endCxn id="9" idx="0"/>
          </p:cNvCxnSpPr>
          <p:nvPr/>
        </p:nvCxnSpPr>
        <p:spPr>
          <a:xfrm flipV="1">
            <a:off x="7599319" y="3090607"/>
            <a:ext cx="1658" cy="163161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7950760" y="1345750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63" name="Düz Bağlayıcı 162"/>
          <p:cNvCxnSpPr/>
          <p:nvPr/>
        </p:nvCxnSpPr>
        <p:spPr>
          <a:xfrm flipH="1">
            <a:off x="4607709" y="1759213"/>
            <a:ext cx="1386" cy="133637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Metin kutusu 163"/>
          <p:cNvSpPr txBox="1"/>
          <p:nvPr/>
        </p:nvSpPr>
        <p:spPr>
          <a:xfrm>
            <a:off x="4621026" y="1657693"/>
            <a:ext cx="6655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11,03 cm</a:t>
            </a:r>
            <a:endParaRPr lang="tr-TR" sz="1000" dirty="0"/>
          </a:p>
        </p:txBody>
      </p:sp>
      <p:sp>
        <p:nvSpPr>
          <p:cNvPr id="165" name="Metin kutusu 164"/>
          <p:cNvSpPr txBox="1"/>
          <p:nvPr/>
        </p:nvSpPr>
        <p:spPr>
          <a:xfrm>
            <a:off x="1547599" y="5376666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168" name="Nesne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57938"/>
              </p:ext>
            </p:extLst>
          </p:nvPr>
        </p:nvGraphicFramePr>
        <p:xfrm>
          <a:off x="292100" y="5703888"/>
          <a:ext cx="259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3" name="Equation" r:id="rId33" imgW="2590560" imgH="241200" progId="Equation.DSMT4">
                  <p:embed/>
                </p:oleObj>
              </mc:Choice>
              <mc:Fallback>
                <p:oleObj name="Equation" r:id="rId33" imgW="259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2100" y="5703888"/>
                        <a:ext cx="2590800" cy="241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Nesne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71996"/>
              </p:ext>
            </p:extLst>
          </p:nvPr>
        </p:nvGraphicFramePr>
        <p:xfrm>
          <a:off x="276225" y="6097588"/>
          <a:ext cx="259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4" name="Equation" r:id="rId35" imgW="2590560" imgH="241200" progId="Equation.DSMT4">
                  <p:embed/>
                </p:oleObj>
              </mc:Choice>
              <mc:Fallback>
                <p:oleObj name="Equation" r:id="rId35" imgW="259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6225" y="6097588"/>
                        <a:ext cx="2590800" cy="241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521534" y="5668371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1" name="Oval 170"/>
          <p:cNvSpPr/>
          <p:nvPr/>
        </p:nvSpPr>
        <p:spPr>
          <a:xfrm>
            <a:off x="2501981" y="6062476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2" name="Line 6"/>
          <p:cNvSpPr>
            <a:spLocks noChangeShapeType="1"/>
          </p:cNvSpPr>
          <p:nvPr/>
        </p:nvSpPr>
        <p:spPr bwMode="auto">
          <a:xfrm>
            <a:off x="775082" y="2409418"/>
            <a:ext cx="360045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3" name="Line 8"/>
          <p:cNvSpPr>
            <a:spLocks noChangeShapeType="1"/>
          </p:cNvSpPr>
          <p:nvPr/>
        </p:nvSpPr>
        <p:spPr bwMode="auto">
          <a:xfrm>
            <a:off x="775082" y="2297720"/>
            <a:ext cx="360045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74" name="Nesne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17546"/>
              </p:ext>
            </p:extLst>
          </p:nvPr>
        </p:nvGraphicFramePr>
        <p:xfrm>
          <a:off x="3450688" y="5609936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5" name="Equation" r:id="rId37" imgW="990360" imgH="355320" progId="Equation.DSMT4">
                  <p:embed/>
                </p:oleObj>
              </mc:Choice>
              <mc:Fallback>
                <p:oleObj name="Equation" r:id="rId37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50688" y="5609936"/>
                        <a:ext cx="9906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10"/>
          <p:cNvSpPr>
            <a:spLocks noChangeShapeType="1"/>
          </p:cNvSpPr>
          <p:nvPr/>
        </p:nvSpPr>
        <p:spPr bwMode="auto">
          <a:xfrm>
            <a:off x="2824727" y="899156"/>
            <a:ext cx="0" cy="4382902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76" name="Nesne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83901"/>
              </p:ext>
            </p:extLst>
          </p:nvPr>
        </p:nvGraphicFramePr>
        <p:xfrm>
          <a:off x="3431279" y="6040437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6" name="Equation" r:id="rId39" imgW="812520" imgH="355320" progId="Equation.DSMT4">
                  <p:embed/>
                </p:oleObj>
              </mc:Choice>
              <mc:Fallback>
                <p:oleObj name="Equation" r:id="rId39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31279" y="6040437"/>
                        <a:ext cx="8128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Line 10"/>
          <p:cNvSpPr>
            <a:spLocks noChangeShapeType="1"/>
          </p:cNvSpPr>
          <p:nvPr/>
        </p:nvSpPr>
        <p:spPr bwMode="auto">
          <a:xfrm>
            <a:off x="3027631" y="910010"/>
            <a:ext cx="0" cy="4382902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6" name="Dikdörtgen 165"/>
          <p:cNvSpPr/>
          <p:nvPr/>
        </p:nvSpPr>
        <p:spPr>
          <a:xfrm>
            <a:off x="2819629" y="2297720"/>
            <a:ext cx="208002" cy="10090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67" name="Grup 166"/>
          <p:cNvGrpSpPr/>
          <p:nvPr/>
        </p:nvGrpSpPr>
        <p:grpSpPr>
          <a:xfrm>
            <a:off x="645500" y="720339"/>
            <a:ext cx="3874746" cy="161217"/>
            <a:chOff x="627187" y="1500925"/>
            <a:chExt cx="3874746" cy="161217"/>
          </a:xfrm>
        </p:grpSpPr>
        <p:sp>
          <p:nvSpPr>
            <p:cNvPr id="179" name="Rectangle 226"/>
            <p:cNvSpPr>
              <a:spLocks noChangeArrowheads="1"/>
            </p:cNvSpPr>
            <p:nvPr/>
          </p:nvSpPr>
          <p:spPr bwMode="auto">
            <a:xfrm>
              <a:off x="2521459" y="1525793"/>
              <a:ext cx="1016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Rectangle 227"/>
            <p:cNvSpPr>
              <a:spLocks noChangeArrowheads="1"/>
            </p:cNvSpPr>
            <p:nvPr/>
          </p:nvSpPr>
          <p:spPr bwMode="auto">
            <a:xfrm>
              <a:off x="2802373" y="1524808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228"/>
            <p:cNvSpPr>
              <a:spLocks noChangeArrowheads="1"/>
            </p:cNvSpPr>
            <p:nvPr/>
          </p:nvSpPr>
          <p:spPr bwMode="auto">
            <a:xfrm>
              <a:off x="3093878" y="15106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229"/>
            <p:cNvSpPr>
              <a:spLocks noChangeArrowheads="1"/>
            </p:cNvSpPr>
            <p:nvPr/>
          </p:nvSpPr>
          <p:spPr bwMode="auto">
            <a:xfrm>
              <a:off x="1584081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230"/>
            <p:cNvSpPr>
              <a:spLocks noChangeArrowheads="1"/>
            </p:cNvSpPr>
            <p:nvPr/>
          </p:nvSpPr>
          <p:spPr bwMode="auto">
            <a:xfrm>
              <a:off x="1246905" y="1522634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231"/>
            <p:cNvSpPr>
              <a:spLocks noChangeArrowheads="1"/>
            </p:cNvSpPr>
            <p:nvPr/>
          </p:nvSpPr>
          <p:spPr bwMode="auto">
            <a:xfrm>
              <a:off x="952539" y="1526101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232"/>
            <p:cNvSpPr>
              <a:spLocks noChangeArrowheads="1"/>
            </p:cNvSpPr>
            <p:nvPr/>
          </p:nvSpPr>
          <p:spPr bwMode="auto">
            <a:xfrm>
              <a:off x="627187" y="1518030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233"/>
            <p:cNvSpPr>
              <a:spLocks noChangeArrowheads="1"/>
            </p:cNvSpPr>
            <p:nvPr/>
          </p:nvSpPr>
          <p:spPr bwMode="auto">
            <a:xfrm>
              <a:off x="2192778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234"/>
            <p:cNvSpPr>
              <a:spLocks noChangeArrowheads="1"/>
            </p:cNvSpPr>
            <p:nvPr/>
          </p:nvSpPr>
          <p:spPr bwMode="auto">
            <a:xfrm>
              <a:off x="1876380" y="152879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235"/>
            <p:cNvSpPr>
              <a:spLocks noChangeArrowheads="1"/>
            </p:cNvSpPr>
            <p:nvPr/>
          </p:nvSpPr>
          <p:spPr bwMode="auto">
            <a:xfrm>
              <a:off x="3415920" y="15160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236"/>
            <p:cNvSpPr>
              <a:spLocks noChangeArrowheads="1"/>
            </p:cNvSpPr>
            <p:nvPr/>
          </p:nvSpPr>
          <p:spPr bwMode="auto">
            <a:xfrm>
              <a:off x="3700283" y="1510123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237"/>
            <p:cNvSpPr>
              <a:spLocks noChangeArrowheads="1"/>
            </p:cNvSpPr>
            <p:nvPr/>
          </p:nvSpPr>
          <p:spPr bwMode="auto">
            <a:xfrm>
              <a:off x="3985166" y="1502169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Rectangle 232"/>
            <p:cNvSpPr>
              <a:spLocks noChangeArrowheads="1"/>
            </p:cNvSpPr>
            <p:nvPr/>
          </p:nvSpPr>
          <p:spPr bwMode="auto">
            <a:xfrm>
              <a:off x="4286033" y="1500925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8" name="Grup 177"/>
          <p:cNvGrpSpPr/>
          <p:nvPr/>
        </p:nvGrpSpPr>
        <p:grpSpPr>
          <a:xfrm>
            <a:off x="4404488" y="1704349"/>
            <a:ext cx="171577" cy="2785208"/>
            <a:chOff x="4404488" y="1704349"/>
            <a:chExt cx="171577" cy="2785208"/>
          </a:xfrm>
        </p:grpSpPr>
        <p:sp>
          <p:nvSpPr>
            <p:cNvPr id="193" name="Rectangle 239"/>
            <p:cNvSpPr>
              <a:spLocks noChangeArrowheads="1"/>
            </p:cNvSpPr>
            <p:nvPr/>
          </p:nvSpPr>
          <p:spPr bwMode="auto">
            <a:xfrm>
              <a:off x="4424073" y="3040005"/>
              <a:ext cx="1016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Rectangle 240"/>
            <p:cNvSpPr>
              <a:spLocks noChangeArrowheads="1"/>
            </p:cNvSpPr>
            <p:nvPr/>
          </p:nvSpPr>
          <p:spPr bwMode="auto">
            <a:xfrm>
              <a:off x="4415699" y="3598787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Rectangle 241"/>
            <p:cNvSpPr>
              <a:spLocks noChangeArrowheads="1"/>
            </p:cNvSpPr>
            <p:nvPr/>
          </p:nvSpPr>
          <p:spPr bwMode="auto">
            <a:xfrm>
              <a:off x="4420490" y="4356207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6" name="Rectangle 243"/>
            <p:cNvSpPr>
              <a:spLocks noChangeArrowheads="1"/>
            </p:cNvSpPr>
            <p:nvPr/>
          </p:nvSpPr>
          <p:spPr bwMode="auto">
            <a:xfrm>
              <a:off x="4406045" y="2459863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7" name="Rectangle 244"/>
            <p:cNvSpPr>
              <a:spLocks noChangeArrowheads="1"/>
            </p:cNvSpPr>
            <p:nvPr/>
          </p:nvSpPr>
          <p:spPr bwMode="auto">
            <a:xfrm>
              <a:off x="4404488" y="1704349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2" name="Grup 191"/>
          <p:cNvGrpSpPr/>
          <p:nvPr/>
        </p:nvGrpSpPr>
        <p:grpSpPr>
          <a:xfrm>
            <a:off x="2713418" y="742072"/>
            <a:ext cx="1822488" cy="1751997"/>
            <a:chOff x="2713418" y="742072"/>
            <a:chExt cx="1822488" cy="1751997"/>
          </a:xfrm>
        </p:grpSpPr>
        <p:sp>
          <p:nvSpPr>
            <p:cNvPr id="199" name="Rectangle 243"/>
            <p:cNvSpPr>
              <a:spLocks noChangeArrowheads="1"/>
            </p:cNvSpPr>
            <p:nvPr/>
          </p:nvSpPr>
          <p:spPr bwMode="auto">
            <a:xfrm>
              <a:off x="4405283" y="2370958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0" name="Rectangle 243"/>
            <p:cNvSpPr>
              <a:spLocks noChangeArrowheads="1"/>
            </p:cNvSpPr>
            <p:nvPr/>
          </p:nvSpPr>
          <p:spPr bwMode="auto">
            <a:xfrm>
              <a:off x="4420490" y="2240159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2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1" name="Rectangle 243"/>
            <p:cNvSpPr>
              <a:spLocks noChangeArrowheads="1"/>
            </p:cNvSpPr>
            <p:nvPr/>
          </p:nvSpPr>
          <p:spPr bwMode="auto">
            <a:xfrm>
              <a:off x="2713418" y="753094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2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2" name="Rectangle 243"/>
            <p:cNvSpPr>
              <a:spLocks noChangeArrowheads="1"/>
            </p:cNvSpPr>
            <p:nvPr/>
          </p:nvSpPr>
          <p:spPr bwMode="auto">
            <a:xfrm>
              <a:off x="2966801" y="742072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5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758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0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4" grpId="0" animBg="1"/>
      <p:bldP spid="66" grpId="0" animBg="1"/>
      <p:bldP spid="70" grpId="0" animBg="1"/>
      <p:bldP spid="72" grpId="0" animBg="1"/>
      <p:bldP spid="73" grpId="0" animBg="1"/>
      <p:bldP spid="74" grpId="0" animBg="1"/>
      <p:bldP spid="79" grpId="0" animBg="1"/>
      <p:bldP spid="80" grpId="0" animBg="1"/>
      <p:bldP spid="34" grpId="0" animBg="1"/>
      <p:bldP spid="35" grpId="0" animBg="1"/>
      <p:bldP spid="36" grpId="0" animBg="1"/>
      <p:bldP spid="37" grpId="0" animBg="1"/>
      <p:bldP spid="46" grpId="0" animBg="1"/>
      <p:bldP spid="121" grpId="0" animBg="1"/>
      <p:bldP spid="125" grpId="0" animBg="1"/>
      <p:bldP spid="126" grpId="0" animBg="1"/>
      <p:bldP spid="127" grpId="0" animBg="1"/>
      <p:bldP spid="2" grpId="0"/>
      <p:bldP spid="128" grpId="0"/>
      <p:bldP spid="129" grpId="0"/>
      <p:bldP spid="135" grpId="0"/>
      <p:bldP spid="143" grpId="0"/>
      <p:bldP spid="9" grpId="0" animBg="1"/>
      <p:bldP spid="144" grpId="0" animBg="1"/>
      <p:bldP spid="145" grpId="0" animBg="1"/>
      <p:bldP spid="146" grpId="0" animBg="1"/>
      <p:bldP spid="148" grpId="0" animBg="1"/>
      <p:bldP spid="148" grpId="1" animBg="1"/>
      <p:bldP spid="149" grpId="0"/>
      <p:bldP spid="150" grpId="0"/>
      <p:bldP spid="151" grpId="0"/>
      <p:bldP spid="152" grpId="0" animBg="1"/>
      <p:bldP spid="25" grpId="0" animBg="1"/>
      <p:bldP spid="156" grpId="0" animBg="1"/>
      <p:bldP spid="28" grpId="0" animBg="1"/>
      <p:bldP spid="32" grpId="0"/>
      <p:bldP spid="162" grpId="0" animBg="1"/>
      <p:bldP spid="164" grpId="0"/>
      <p:bldP spid="165" grpId="0"/>
      <p:bldP spid="170" grpId="0" animBg="1"/>
      <p:bldP spid="171" grpId="0" animBg="1"/>
      <p:bldP spid="172" grpId="0" animBg="1"/>
      <p:bldP spid="173" grpId="0" animBg="1"/>
      <p:bldP spid="175" grpId="0" animBg="1"/>
      <p:bldP spid="177" grpId="0" animBg="1"/>
      <p:bldP spid="1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İçerik Yer Tutucusu 3"/>
          <p:cNvPicPr>
            <a:picLocks noGrp="1" noChangeAspect="1"/>
          </p:cNvPicPr>
          <p:nvPr>
            <p:ph idx="1"/>
          </p:nvPr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411" y="3811694"/>
            <a:ext cx="2245363" cy="2660267"/>
          </a:xfrm>
        </p:spPr>
      </p:pic>
      <p:sp>
        <p:nvSpPr>
          <p:cNvPr id="6" name="Dikdörtgen 5"/>
          <p:cNvSpPr/>
          <p:nvPr/>
        </p:nvSpPr>
        <p:spPr>
          <a:xfrm>
            <a:off x="0" y="0"/>
            <a:ext cx="3797511" cy="292387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ünyanın yarıdan fazlasını gösteri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a paralel doğrular şeklindedi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in araları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n kutuplara gidildikçe açılır. 50 dereceden sonra bu açılma gözle görülür hale geli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i 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 aralar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 sonsuza atılmıştı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 iyi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akın çevresi gösterilir.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n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zaklaştıkça bozulma oranları artar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daki bozulma sonsuzdu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Dikdörtgen 8"/>
          <p:cNvSpPr/>
          <p:nvPr/>
        </p:nvSpPr>
        <p:spPr>
          <a:xfrm>
            <a:off x="-19076" y="3376874"/>
            <a:ext cx="37666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400" dirty="0" smtClean="0">
                <a:latin typeface="Thoma"/>
                <a:ea typeface="Tahoma" panose="020B0604030504040204" pitchFamily="34" charset="0"/>
                <a:cs typeface="Tahoma" panose="020B0604030504040204" pitchFamily="34" charset="0"/>
              </a:rPr>
              <a:t>Yarım </a:t>
            </a:r>
            <a:r>
              <a:rPr lang="tr-TR" sz="1400" dirty="0">
                <a:latin typeface="Thoma"/>
                <a:ea typeface="Tahoma" panose="020B0604030504040204" pitchFamily="34" charset="0"/>
                <a:cs typeface="Tahoma" panose="020B0604030504040204" pitchFamily="34" charset="0"/>
              </a:rPr>
              <a:t>küre haritalarının çiziminde kullanılır.</a:t>
            </a:r>
            <a:endParaRPr lang="tr-TR" sz="1400" b="1" dirty="0">
              <a:latin typeface="Thoma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5332" y="-92598"/>
            <a:ext cx="5636668" cy="6768397"/>
          </a:xfrm>
          <a:prstGeom prst="rect">
            <a:avLst/>
          </a:prstGeom>
        </p:spPr>
      </p:pic>
      <p:pic>
        <p:nvPicPr>
          <p:cNvPr id="1782" name="Resim 1781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05331" y="3808347"/>
            <a:ext cx="2245361" cy="2663614"/>
          </a:xfrm>
          <a:prstGeom prst="rect">
            <a:avLst/>
          </a:prstGeom>
        </p:spPr>
      </p:pic>
      <p:sp>
        <p:nvSpPr>
          <p:cNvPr id="7" name="Dikdörtgen 6"/>
          <p:cNvSpPr/>
          <p:nvPr/>
        </p:nvSpPr>
        <p:spPr>
          <a:xfrm>
            <a:off x="78331" y="3051475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>
                <a:latin typeface="Thoma"/>
              </a:rPr>
              <a:t>Kullanım Alanı</a:t>
            </a:r>
            <a:endParaRPr lang="tr-TR" sz="1200" dirty="0">
              <a:latin typeface="Thoma"/>
            </a:endParaRPr>
          </a:p>
        </p:txBody>
      </p:sp>
    </p:spTree>
    <p:extLst>
      <p:ext uri="{BB962C8B-B14F-4D97-AF65-F5344CB8AC3E}">
        <p14:creationId xmlns:p14="http://schemas.microsoft.com/office/powerpoint/2010/main" val="201526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ilindir 45"/>
          <p:cNvSpPr/>
          <p:nvPr/>
        </p:nvSpPr>
        <p:spPr>
          <a:xfrm>
            <a:off x="5975125" y="2788919"/>
            <a:ext cx="1325306" cy="3887275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Line 24"/>
          <p:cNvSpPr>
            <a:spLocks noChangeShapeType="1"/>
          </p:cNvSpPr>
          <p:nvPr/>
        </p:nvSpPr>
        <p:spPr bwMode="auto">
          <a:xfrm>
            <a:off x="4378707" y="903016"/>
            <a:ext cx="0" cy="4382902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6" name="Metin kutusu 255"/>
          <p:cNvSpPr txBox="1"/>
          <p:nvPr/>
        </p:nvSpPr>
        <p:spPr>
          <a:xfrm>
            <a:off x="10163496" y="7632"/>
            <a:ext cx="2027735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GALL PROJEKSİYON</a:t>
            </a:r>
          </a:p>
        </p:txBody>
      </p:sp>
      <p:graphicFrame>
        <p:nvGraphicFramePr>
          <p:cNvPr id="33" name="Nesne 32"/>
          <p:cNvGraphicFramePr>
            <a:graphicFrameLocks noChangeAspect="1"/>
          </p:cNvGraphicFramePr>
          <p:nvPr>
            <p:extLst/>
          </p:nvPr>
        </p:nvGraphicFramePr>
        <p:xfrm>
          <a:off x="9337505" y="1622162"/>
          <a:ext cx="2300438" cy="23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6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7505" y="1622162"/>
                        <a:ext cx="2300438" cy="232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ilindir 33"/>
          <p:cNvSpPr/>
          <p:nvPr/>
        </p:nvSpPr>
        <p:spPr>
          <a:xfrm>
            <a:off x="9608483" y="1042731"/>
            <a:ext cx="1713057" cy="3027892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34000"/>
                </a:schemeClr>
              </a:gs>
              <a:gs pos="100000">
                <a:schemeClr val="accent1">
                  <a:tint val="23500"/>
                  <a:satMod val="160000"/>
                  <a:alpha val="64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" name="Oval 34"/>
          <p:cNvSpPr/>
          <p:nvPr/>
        </p:nvSpPr>
        <p:spPr>
          <a:xfrm>
            <a:off x="9608482" y="785273"/>
            <a:ext cx="1713057" cy="37580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" name="Serbest Form 35"/>
          <p:cNvSpPr/>
          <p:nvPr/>
        </p:nvSpPr>
        <p:spPr>
          <a:xfrm>
            <a:off x="9622154" y="2073873"/>
            <a:ext cx="1699385" cy="134768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" name="Serbest Form 36"/>
          <p:cNvSpPr/>
          <p:nvPr/>
        </p:nvSpPr>
        <p:spPr>
          <a:xfrm flipV="1">
            <a:off x="9622153" y="1996229"/>
            <a:ext cx="1699386" cy="74374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8" name="Nesne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41388"/>
              </p:ext>
            </p:extLst>
          </p:nvPr>
        </p:nvGraphicFramePr>
        <p:xfrm>
          <a:off x="8560099" y="3202095"/>
          <a:ext cx="781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7" name="Equation" r:id="rId5" imgW="711000" imgH="558720" progId="Equation.DSMT4">
                  <p:embed/>
                </p:oleObj>
              </mc:Choice>
              <mc:Fallback>
                <p:oleObj name="Equation" r:id="rId5" imgW="711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0099" y="3202095"/>
                        <a:ext cx="781050" cy="6127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07609"/>
              </p:ext>
            </p:extLst>
          </p:nvPr>
        </p:nvGraphicFramePr>
        <p:xfrm>
          <a:off x="5726773" y="569865"/>
          <a:ext cx="32829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" name="Equation" r:id="rId7" imgW="2400120" imgH="177480" progId="Equation.DSMT4">
                  <p:embed/>
                </p:oleObj>
              </mc:Choice>
              <mc:Fallback>
                <p:oleObj name="Equation" r:id="rId7" imgW="240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6773" y="569865"/>
                        <a:ext cx="328295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28041"/>
              </p:ext>
            </p:extLst>
          </p:nvPr>
        </p:nvGraphicFramePr>
        <p:xfrm>
          <a:off x="8152448" y="2658715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" name="Equation" r:id="rId9" imgW="888840" imgH="342720" progId="Equation.DSMT4">
                  <p:embed/>
                </p:oleObj>
              </mc:Choice>
              <mc:Fallback>
                <p:oleObj name="Equation" r:id="rId9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2448" y="2658715"/>
                        <a:ext cx="8890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Gall</a:t>
            </a:r>
            <a:r>
              <a:rPr lang="tr-TR" sz="900" u="sng" dirty="0" smtClean="0">
                <a:latin typeface="Segoe Print" panose="02000600000000000000" pitchFamily="2" charset="0"/>
              </a:rPr>
              <a:t> </a:t>
            </a:r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grpSp>
        <p:nvGrpSpPr>
          <p:cNvPr id="47" name="Grup 46"/>
          <p:cNvGrpSpPr/>
          <p:nvPr/>
        </p:nvGrpSpPr>
        <p:grpSpPr>
          <a:xfrm>
            <a:off x="5598580" y="3645474"/>
            <a:ext cx="2168558" cy="2247441"/>
            <a:chOff x="5676073" y="3889199"/>
            <a:chExt cx="2791686" cy="2893236"/>
          </a:xfrm>
        </p:grpSpPr>
        <p:sp>
          <p:nvSpPr>
            <p:cNvPr id="48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6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28"/>
            <p:cNvSpPr>
              <a:spLocks noChangeArrowheads="1"/>
            </p:cNvSpPr>
            <p:nvPr/>
          </p:nvSpPr>
          <p:spPr bwMode="auto">
            <a:xfrm>
              <a:off x="7663306" y="410823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31"/>
            <p:cNvSpPr>
              <a:spLocks noChangeArrowheads="1"/>
            </p:cNvSpPr>
            <p:nvPr/>
          </p:nvSpPr>
          <p:spPr bwMode="auto">
            <a:xfrm>
              <a:off x="8049606" y="4464660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32"/>
            <p:cNvSpPr>
              <a:spLocks noChangeArrowheads="1"/>
            </p:cNvSpPr>
            <p:nvPr/>
          </p:nvSpPr>
          <p:spPr bwMode="auto">
            <a:xfrm>
              <a:off x="8055170" y="591245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33"/>
            <p:cNvSpPr>
              <a:spLocks noChangeArrowheads="1"/>
            </p:cNvSpPr>
            <p:nvPr/>
          </p:nvSpPr>
          <p:spPr bwMode="auto">
            <a:xfrm>
              <a:off x="7740402" y="629060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36"/>
            <p:cNvSpPr>
              <a:spLocks noChangeArrowheads="1"/>
            </p:cNvSpPr>
            <p:nvPr/>
          </p:nvSpPr>
          <p:spPr bwMode="auto">
            <a:xfrm>
              <a:off x="6808578" y="5092581"/>
              <a:ext cx="189167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 flipH="1" flipV="1">
              <a:off x="7004214" y="4050487"/>
              <a:ext cx="4212" cy="2442882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4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5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6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7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8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9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0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1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2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3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4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6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7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8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9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0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1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2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3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4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5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6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21" name="12-Noktalı Yıldız 120"/>
          <p:cNvSpPr/>
          <p:nvPr/>
        </p:nvSpPr>
        <p:spPr>
          <a:xfrm>
            <a:off x="5622474" y="4652399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5" name="Metin kutusu 124"/>
          <p:cNvSpPr txBox="1"/>
          <p:nvPr/>
        </p:nvSpPr>
        <p:spPr>
          <a:xfrm>
            <a:off x="9359192" y="4370458"/>
            <a:ext cx="2456650" cy="461665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</a:p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 ışık kaynağı var.</a:t>
            </a:r>
          </a:p>
        </p:txBody>
      </p:sp>
      <p:sp>
        <p:nvSpPr>
          <p:cNvPr id="126" name="Metin kutusu 125"/>
          <p:cNvSpPr txBox="1"/>
          <p:nvPr/>
        </p:nvSpPr>
        <p:spPr>
          <a:xfrm>
            <a:off x="9376694" y="4051599"/>
            <a:ext cx="633507" cy="276999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7" name="12-Noktalı Yıldız 126"/>
          <p:cNvSpPr/>
          <p:nvPr/>
        </p:nvSpPr>
        <p:spPr>
          <a:xfrm>
            <a:off x="9282206" y="2686429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4640819" y="2959727"/>
            <a:ext cx="7617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28,28 cm</a:t>
            </a:r>
            <a:endParaRPr lang="tr-TR" sz="1200" dirty="0"/>
          </a:p>
        </p:txBody>
      </p:sp>
      <p:cxnSp>
        <p:nvCxnSpPr>
          <p:cNvPr id="120" name="Düz Bağlayıcı 119"/>
          <p:cNvCxnSpPr>
            <a:stCxn id="103" idx="7"/>
            <a:endCxn id="86" idx="1"/>
          </p:cNvCxnSpPr>
          <p:nvPr/>
        </p:nvCxnSpPr>
        <p:spPr>
          <a:xfrm flipV="1">
            <a:off x="5678029" y="3891409"/>
            <a:ext cx="1464217" cy="819672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Düz Bağlayıcı 122"/>
          <p:cNvCxnSpPr>
            <a:stCxn id="94" idx="5"/>
          </p:cNvCxnSpPr>
          <p:nvPr/>
        </p:nvCxnSpPr>
        <p:spPr>
          <a:xfrm flipV="1">
            <a:off x="7121156" y="3790326"/>
            <a:ext cx="182049" cy="11843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Düz Bağlayıcı 123"/>
          <p:cNvCxnSpPr>
            <a:stCxn id="103" idx="2"/>
            <a:endCxn id="114" idx="2"/>
          </p:cNvCxnSpPr>
          <p:nvPr/>
        </p:nvCxnSpPr>
        <p:spPr>
          <a:xfrm flipV="1">
            <a:off x="5654264" y="4253350"/>
            <a:ext cx="1813576" cy="468669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31"/>
          <p:cNvSpPr>
            <a:spLocks noChangeArrowheads="1"/>
          </p:cNvSpPr>
          <p:nvPr/>
        </p:nvSpPr>
        <p:spPr bwMode="auto">
          <a:xfrm>
            <a:off x="7337294" y="4292460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9" name="Rectangle 31"/>
          <p:cNvSpPr>
            <a:spLocks noChangeArrowheads="1"/>
          </p:cNvSpPr>
          <p:nvPr/>
        </p:nvSpPr>
        <p:spPr bwMode="auto">
          <a:xfrm>
            <a:off x="7346141" y="3675502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31" name="Düz Bağlayıcı 130"/>
          <p:cNvCxnSpPr>
            <a:stCxn id="63" idx="1"/>
          </p:cNvCxnSpPr>
          <p:nvPr/>
        </p:nvCxnSpPr>
        <p:spPr>
          <a:xfrm flipH="1" flipV="1">
            <a:off x="5669850" y="4721624"/>
            <a:ext cx="1441461" cy="823272"/>
          </a:xfrm>
          <a:prstGeom prst="line">
            <a:avLst/>
          </a:prstGeom>
          <a:ln w="127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Düz Bağlayıcı 132"/>
          <p:cNvCxnSpPr>
            <a:endCxn id="98" idx="5"/>
          </p:cNvCxnSpPr>
          <p:nvPr/>
        </p:nvCxnSpPr>
        <p:spPr>
          <a:xfrm flipH="1" flipV="1">
            <a:off x="7121156" y="5556058"/>
            <a:ext cx="182049" cy="11876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Düz Bağlayıcı 133"/>
          <p:cNvCxnSpPr>
            <a:stCxn id="62" idx="1"/>
            <a:endCxn id="48" idx="2"/>
          </p:cNvCxnSpPr>
          <p:nvPr/>
        </p:nvCxnSpPr>
        <p:spPr>
          <a:xfrm flipH="1" flipV="1">
            <a:off x="5668184" y="4722018"/>
            <a:ext cx="1795788" cy="474856"/>
          </a:xfrm>
          <a:prstGeom prst="line">
            <a:avLst/>
          </a:prstGeom>
          <a:ln w="127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31"/>
          <p:cNvSpPr>
            <a:spLocks noChangeArrowheads="1"/>
          </p:cNvSpPr>
          <p:nvPr/>
        </p:nvSpPr>
        <p:spPr bwMode="auto">
          <a:xfrm>
            <a:off x="7332180" y="5018403"/>
            <a:ext cx="9618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31"/>
          <p:cNvSpPr>
            <a:spLocks noChangeArrowheads="1"/>
          </p:cNvSpPr>
          <p:nvPr/>
        </p:nvSpPr>
        <p:spPr bwMode="auto">
          <a:xfrm>
            <a:off x="7355770" y="5600093"/>
            <a:ext cx="9618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277116" y="3768212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4" name="Oval 143"/>
          <p:cNvSpPr/>
          <p:nvPr/>
        </p:nvSpPr>
        <p:spPr>
          <a:xfrm>
            <a:off x="7275260" y="4272640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5" name="Oval 144"/>
          <p:cNvSpPr/>
          <p:nvPr/>
        </p:nvSpPr>
        <p:spPr>
          <a:xfrm>
            <a:off x="7279195" y="5128557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6" name="Oval 145"/>
          <p:cNvSpPr/>
          <p:nvPr/>
        </p:nvSpPr>
        <p:spPr>
          <a:xfrm>
            <a:off x="7277057" y="5644590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1" name="Düz Bağlayıcı 10"/>
          <p:cNvCxnSpPr>
            <a:endCxn id="144" idx="4"/>
          </p:cNvCxnSpPr>
          <p:nvPr/>
        </p:nvCxnSpPr>
        <p:spPr>
          <a:xfrm flipH="1" flipV="1">
            <a:off x="7298120" y="4318359"/>
            <a:ext cx="1584" cy="40830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8429"/>
              </p:ext>
            </p:extLst>
          </p:nvPr>
        </p:nvGraphicFramePr>
        <p:xfrm>
          <a:off x="7607372" y="4314974"/>
          <a:ext cx="342696" cy="29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0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7372" y="4314974"/>
                        <a:ext cx="342696" cy="29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Nesne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17103"/>
              </p:ext>
            </p:extLst>
          </p:nvPr>
        </p:nvGraphicFramePr>
        <p:xfrm>
          <a:off x="7552528" y="3704437"/>
          <a:ext cx="383272" cy="33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2528" y="3704437"/>
                        <a:ext cx="383272" cy="33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30"/>
          <p:cNvSpPr>
            <a:spLocks noChangeArrowheads="1"/>
          </p:cNvSpPr>
          <p:nvPr/>
        </p:nvSpPr>
        <p:spPr bwMode="auto">
          <a:xfrm>
            <a:off x="10213031" y="6197293"/>
            <a:ext cx="128382" cy="15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30"/>
          <p:cNvSpPr>
            <a:spLocks noChangeArrowheads="1"/>
          </p:cNvSpPr>
          <p:nvPr/>
        </p:nvSpPr>
        <p:spPr bwMode="auto">
          <a:xfrm>
            <a:off x="10216886" y="5582016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Dik Üçgen 151"/>
          <p:cNvSpPr/>
          <p:nvPr/>
        </p:nvSpPr>
        <p:spPr>
          <a:xfrm flipH="1">
            <a:off x="8240196" y="5787736"/>
            <a:ext cx="1830902" cy="432581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53" name="Düz Bağlayıcı 152"/>
          <p:cNvCxnSpPr>
            <a:endCxn id="152" idx="0"/>
          </p:cNvCxnSpPr>
          <p:nvPr/>
        </p:nvCxnSpPr>
        <p:spPr>
          <a:xfrm flipH="1" flipV="1">
            <a:off x="10071098" y="5787736"/>
            <a:ext cx="3899" cy="4325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Nesne 153"/>
          <p:cNvGraphicFramePr>
            <a:graphicFrameLocks noChangeAspect="1"/>
          </p:cNvGraphicFramePr>
          <p:nvPr>
            <p:extLst/>
          </p:nvPr>
        </p:nvGraphicFramePr>
        <p:xfrm>
          <a:off x="10207530" y="5826695"/>
          <a:ext cx="339210" cy="29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7530" y="5826695"/>
                        <a:ext cx="339210" cy="29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Nesne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17398"/>
              </p:ext>
            </p:extLst>
          </p:nvPr>
        </p:nvGraphicFramePr>
        <p:xfrm>
          <a:off x="8916087" y="6256466"/>
          <a:ext cx="591429" cy="31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3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16087" y="6256466"/>
                        <a:ext cx="591429" cy="313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Nesne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9649"/>
              </p:ext>
            </p:extLst>
          </p:nvPr>
        </p:nvGraphicFramePr>
        <p:xfrm>
          <a:off x="6129118" y="475429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4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29118" y="475429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erbest Form 24"/>
          <p:cNvSpPr/>
          <p:nvPr/>
        </p:nvSpPr>
        <p:spPr>
          <a:xfrm>
            <a:off x="5956793" y="4641217"/>
            <a:ext cx="45719" cy="72958"/>
          </a:xfrm>
          <a:custGeom>
            <a:avLst/>
            <a:gdLst>
              <a:gd name="connsiteX0" fmla="*/ 0 w 46618"/>
              <a:gd name="connsiteY0" fmla="*/ 0 h 104775"/>
              <a:gd name="connsiteX1" fmla="*/ 41910 w 46618"/>
              <a:gd name="connsiteY1" fmla="*/ 28575 h 104775"/>
              <a:gd name="connsiteX2" fmla="*/ 43815 w 46618"/>
              <a:gd name="connsiteY2" fmla="*/ 10477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618" h="104775">
                <a:moveTo>
                  <a:pt x="0" y="0"/>
                </a:moveTo>
                <a:cubicBezTo>
                  <a:pt x="17304" y="5556"/>
                  <a:pt x="34608" y="11113"/>
                  <a:pt x="41910" y="28575"/>
                </a:cubicBezTo>
                <a:cubicBezTo>
                  <a:pt x="49212" y="46037"/>
                  <a:pt x="46513" y="75406"/>
                  <a:pt x="43815" y="1047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6" name="Serbest Form 155"/>
          <p:cNvSpPr/>
          <p:nvPr/>
        </p:nvSpPr>
        <p:spPr>
          <a:xfrm>
            <a:off x="8808847" y="6089497"/>
            <a:ext cx="46618" cy="130820"/>
          </a:xfrm>
          <a:custGeom>
            <a:avLst/>
            <a:gdLst>
              <a:gd name="connsiteX0" fmla="*/ 0 w 46618"/>
              <a:gd name="connsiteY0" fmla="*/ 0 h 104775"/>
              <a:gd name="connsiteX1" fmla="*/ 41910 w 46618"/>
              <a:gd name="connsiteY1" fmla="*/ 28575 h 104775"/>
              <a:gd name="connsiteX2" fmla="*/ 43815 w 46618"/>
              <a:gd name="connsiteY2" fmla="*/ 10477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618" h="104775">
                <a:moveTo>
                  <a:pt x="0" y="0"/>
                </a:moveTo>
                <a:cubicBezTo>
                  <a:pt x="17304" y="5556"/>
                  <a:pt x="34608" y="11113"/>
                  <a:pt x="41910" y="28575"/>
                </a:cubicBezTo>
                <a:cubicBezTo>
                  <a:pt x="49212" y="46037"/>
                  <a:pt x="46513" y="75406"/>
                  <a:pt x="43815" y="1047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57" name="Nesne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24082"/>
              </p:ext>
            </p:extLst>
          </p:nvPr>
        </p:nvGraphicFramePr>
        <p:xfrm>
          <a:off x="8906837" y="6004026"/>
          <a:ext cx="134611" cy="32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5" name="Equation" r:id="rId20" imgW="164880" imgH="393480" progId="Equation.DSMT4">
                  <p:embed/>
                </p:oleObj>
              </mc:Choice>
              <mc:Fallback>
                <p:oleObj name="Equation" r:id="rId20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06837" y="6004026"/>
                        <a:ext cx="134611" cy="32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Nesne 26"/>
          <p:cNvGraphicFramePr>
            <a:graphicFrameLocks noChangeAspect="1"/>
          </p:cNvGraphicFramePr>
          <p:nvPr/>
        </p:nvGraphicFramePr>
        <p:xfrm>
          <a:off x="10837942" y="5159153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6" name="Equation" r:id="rId22" imgW="977760" imgH="419040" progId="Equation.DSMT4">
                  <p:embed/>
                </p:oleObj>
              </mc:Choice>
              <mc:Fallback>
                <p:oleObj name="Equation" r:id="rId22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837942" y="5159153"/>
                        <a:ext cx="97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Nesne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82791"/>
              </p:ext>
            </p:extLst>
          </p:nvPr>
        </p:nvGraphicFramePr>
        <p:xfrm>
          <a:off x="10919998" y="5572341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" name="Equation" r:id="rId24" imgW="927000" imgH="457200" progId="Equation.DSMT4">
                  <p:embed/>
                </p:oleObj>
              </mc:Choice>
              <mc:Fallback>
                <p:oleObj name="Equation" r:id="rId24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919998" y="5572341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Nesne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41228"/>
              </p:ext>
            </p:extLst>
          </p:nvPr>
        </p:nvGraphicFramePr>
        <p:xfrm>
          <a:off x="10033820" y="6455020"/>
          <a:ext cx="1933103" cy="27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8" name="Equation" r:id="rId26" imgW="1815840" imgH="253800" progId="Equation.DSMT4">
                  <p:embed/>
                </p:oleObj>
              </mc:Choice>
              <mc:Fallback>
                <p:oleObj name="Equation" r:id="rId26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033820" y="6455020"/>
                        <a:ext cx="1933103" cy="27036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Nesne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04677"/>
              </p:ext>
            </p:extLst>
          </p:nvPr>
        </p:nvGraphicFramePr>
        <p:xfrm>
          <a:off x="5740400" y="12319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9" name="Equation" r:id="rId28" imgW="2730240" imgH="393480" progId="Equation.DSMT4">
                  <p:embed/>
                </p:oleObj>
              </mc:Choice>
              <mc:Fallback>
                <p:oleObj name="Equation" r:id="rId28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40400" y="1231900"/>
                        <a:ext cx="27305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Nesne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8033"/>
              </p:ext>
            </p:extLst>
          </p:nvPr>
        </p:nvGraphicFramePr>
        <p:xfrm>
          <a:off x="5732141" y="1704709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0" name="Equation" r:id="rId30" imgW="2730240" imgH="393480" progId="Equation.DSMT4">
                  <p:embed/>
                </p:oleObj>
              </mc:Choice>
              <mc:Fallback>
                <p:oleObj name="Equation" r:id="rId30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32141" y="1704709"/>
                        <a:ext cx="27305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8093860" y="1283944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0" name="Düz Bağlayıcı 29"/>
          <p:cNvCxnSpPr/>
          <p:nvPr/>
        </p:nvCxnSpPr>
        <p:spPr>
          <a:xfrm>
            <a:off x="4510125" y="2712782"/>
            <a:ext cx="915" cy="377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Metin kutusu 31"/>
          <p:cNvSpPr txBox="1"/>
          <p:nvPr/>
        </p:nvSpPr>
        <p:spPr>
          <a:xfrm>
            <a:off x="4688385" y="2658715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2,91 cm</a:t>
            </a:r>
            <a:endParaRPr lang="tr-TR" sz="1000" dirty="0"/>
          </a:p>
        </p:txBody>
      </p:sp>
      <p:cxnSp>
        <p:nvCxnSpPr>
          <p:cNvPr id="13" name="Düz Bağlayıcı 12"/>
          <p:cNvCxnSpPr/>
          <p:nvPr/>
        </p:nvCxnSpPr>
        <p:spPr>
          <a:xfrm flipH="1" flipV="1">
            <a:off x="7298071" y="3815836"/>
            <a:ext cx="2870" cy="90417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8062126" y="1747072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63" name="Düz Bağlayıcı 162"/>
          <p:cNvCxnSpPr/>
          <p:nvPr/>
        </p:nvCxnSpPr>
        <p:spPr>
          <a:xfrm flipH="1">
            <a:off x="4607709" y="2277807"/>
            <a:ext cx="2785" cy="81777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Metin kutusu 163"/>
          <p:cNvSpPr txBox="1"/>
          <p:nvPr/>
        </p:nvSpPr>
        <p:spPr>
          <a:xfrm>
            <a:off x="4727155" y="2202987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6,28 cm</a:t>
            </a:r>
            <a:endParaRPr lang="tr-TR" sz="1000" dirty="0"/>
          </a:p>
        </p:txBody>
      </p:sp>
      <p:sp>
        <p:nvSpPr>
          <p:cNvPr id="165" name="Metin kutusu 164"/>
          <p:cNvSpPr txBox="1"/>
          <p:nvPr/>
        </p:nvSpPr>
        <p:spPr>
          <a:xfrm>
            <a:off x="1547599" y="5376666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168" name="Nesne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2961"/>
              </p:ext>
            </p:extLst>
          </p:nvPr>
        </p:nvGraphicFramePr>
        <p:xfrm>
          <a:off x="228600" y="5627688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1" name="Equation" r:id="rId32" imgW="2717640" imgH="393480" progId="Equation.DSMT4">
                  <p:embed/>
                </p:oleObj>
              </mc:Choice>
              <mc:Fallback>
                <p:oleObj name="Equation" r:id="rId32" imgW="271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28600" y="5627688"/>
                        <a:ext cx="27178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Nesne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65144"/>
              </p:ext>
            </p:extLst>
          </p:nvPr>
        </p:nvGraphicFramePr>
        <p:xfrm>
          <a:off x="238674" y="6028788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2" name="Equation" r:id="rId34" imgW="2730240" imgH="393480" progId="Equation.DSMT4">
                  <p:embed/>
                </p:oleObj>
              </mc:Choice>
              <mc:Fallback>
                <p:oleObj name="Equation" r:id="rId34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8674" y="6028788"/>
                        <a:ext cx="27305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2521534" y="5668371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1" name="Oval 170"/>
          <p:cNvSpPr/>
          <p:nvPr/>
        </p:nvSpPr>
        <p:spPr>
          <a:xfrm>
            <a:off x="2554375" y="6089497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74" name="Nesne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72560"/>
              </p:ext>
            </p:extLst>
          </p:nvPr>
        </p:nvGraphicFramePr>
        <p:xfrm>
          <a:off x="3272219" y="5620830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3" name="Equation" r:id="rId36" imgW="1104840" imgH="355320" progId="Equation.DSMT4">
                  <p:embed/>
                </p:oleObj>
              </mc:Choice>
              <mc:Fallback>
                <p:oleObj name="Equation" r:id="rId36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72219" y="5620830"/>
                        <a:ext cx="11049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Nesne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39901"/>
              </p:ext>
            </p:extLst>
          </p:nvPr>
        </p:nvGraphicFramePr>
        <p:xfrm>
          <a:off x="3290888" y="6040438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4" name="Equation" r:id="rId38" imgW="1091880" imgH="355320" progId="Equation.DSMT4">
                  <p:embed/>
                </p:oleObj>
              </mc:Choice>
              <mc:Fallback>
                <p:oleObj name="Equation" r:id="rId38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90888" y="6040438"/>
                        <a:ext cx="10922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Düz Bağlayıcı 131"/>
          <p:cNvCxnSpPr/>
          <p:nvPr/>
        </p:nvCxnSpPr>
        <p:spPr>
          <a:xfrm>
            <a:off x="7301987" y="5154471"/>
            <a:ext cx="161986" cy="4469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Düz Bağlayıcı 121"/>
          <p:cNvCxnSpPr/>
          <p:nvPr/>
        </p:nvCxnSpPr>
        <p:spPr>
          <a:xfrm flipH="1">
            <a:off x="7296745" y="4251804"/>
            <a:ext cx="159495" cy="53229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Rectangle 31"/>
          <p:cNvSpPr>
            <a:spLocks noChangeArrowheads="1"/>
          </p:cNvSpPr>
          <p:nvPr/>
        </p:nvSpPr>
        <p:spPr bwMode="auto">
          <a:xfrm>
            <a:off x="7347385" y="3032345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Oval 178"/>
          <p:cNvSpPr/>
          <p:nvPr/>
        </p:nvSpPr>
        <p:spPr>
          <a:xfrm>
            <a:off x="7280250" y="3071042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0" name="Rectangle 31"/>
          <p:cNvSpPr>
            <a:spLocks noChangeArrowheads="1"/>
          </p:cNvSpPr>
          <p:nvPr/>
        </p:nvSpPr>
        <p:spPr bwMode="auto">
          <a:xfrm>
            <a:off x="7345912" y="6230815"/>
            <a:ext cx="10259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7279195" y="6273084"/>
            <a:ext cx="4572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82" name="Düz Bağlayıcı 181"/>
          <p:cNvCxnSpPr>
            <a:stCxn id="48" idx="4"/>
            <a:endCxn id="121" idx="3"/>
          </p:cNvCxnSpPr>
          <p:nvPr/>
        </p:nvCxnSpPr>
        <p:spPr>
          <a:xfrm flipH="1" flipV="1">
            <a:off x="5726773" y="4775007"/>
            <a:ext cx="903496" cy="898268"/>
          </a:xfrm>
          <a:prstGeom prst="line">
            <a:avLst/>
          </a:prstGeom>
          <a:ln w="127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Düz Bağlayıcı 182"/>
          <p:cNvCxnSpPr/>
          <p:nvPr/>
        </p:nvCxnSpPr>
        <p:spPr>
          <a:xfrm flipH="1" flipV="1">
            <a:off x="6618257" y="5668974"/>
            <a:ext cx="684853" cy="63303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Düz Bağlayıcı 183"/>
          <p:cNvCxnSpPr>
            <a:stCxn id="121" idx="11"/>
            <a:endCxn id="93" idx="1"/>
          </p:cNvCxnSpPr>
          <p:nvPr/>
        </p:nvCxnSpPr>
        <p:spPr>
          <a:xfrm flipV="1">
            <a:off x="5726773" y="3770761"/>
            <a:ext cx="903496" cy="890441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Düz Bağlayıcı 184"/>
          <p:cNvCxnSpPr>
            <a:endCxn id="93" idx="1"/>
          </p:cNvCxnSpPr>
          <p:nvPr/>
        </p:nvCxnSpPr>
        <p:spPr>
          <a:xfrm flipH="1">
            <a:off x="6630269" y="3090607"/>
            <a:ext cx="672841" cy="68015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Nesne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22056"/>
              </p:ext>
            </p:extLst>
          </p:nvPr>
        </p:nvGraphicFramePr>
        <p:xfrm>
          <a:off x="7522911" y="3093900"/>
          <a:ext cx="383272" cy="33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5" name="Equation" r:id="rId40" imgW="279360" imgH="241200" progId="Equation.DSMT4">
                  <p:embed/>
                </p:oleObj>
              </mc:Choice>
              <mc:Fallback>
                <p:oleObj name="Equation" r:id="rId4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522911" y="3093900"/>
                        <a:ext cx="383272" cy="33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9" name="Düz Bağlayıcı 188"/>
          <p:cNvCxnSpPr/>
          <p:nvPr/>
        </p:nvCxnSpPr>
        <p:spPr>
          <a:xfrm flipV="1">
            <a:off x="7299152" y="3095709"/>
            <a:ext cx="1658" cy="1631612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Düz Bağlayıcı 194"/>
          <p:cNvCxnSpPr>
            <a:endCxn id="48" idx="7"/>
          </p:cNvCxnSpPr>
          <p:nvPr/>
        </p:nvCxnSpPr>
        <p:spPr>
          <a:xfrm flipV="1">
            <a:off x="6631905" y="4049378"/>
            <a:ext cx="678660" cy="1308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Düz Bağlayıcı 201"/>
          <p:cNvCxnSpPr>
            <a:stCxn id="106" idx="0"/>
            <a:endCxn id="95" idx="4"/>
          </p:cNvCxnSpPr>
          <p:nvPr/>
        </p:nvCxnSpPr>
        <p:spPr>
          <a:xfrm flipV="1">
            <a:off x="6630269" y="4264178"/>
            <a:ext cx="832930" cy="4423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Nesne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06312"/>
              </p:ext>
            </p:extLst>
          </p:nvPr>
        </p:nvGraphicFramePr>
        <p:xfrm>
          <a:off x="6861138" y="3991820"/>
          <a:ext cx="201791" cy="25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6" name="Equation" r:id="rId42" imgW="177480" imgH="228600" progId="Equation.DSMT4">
                  <p:embed/>
                </p:oleObj>
              </mc:Choice>
              <mc:Fallback>
                <p:oleObj name="Equation" r:id="rId4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861138" y="3991820"/>
                        <a:ext cx="201791" cy="25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Nesne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38408"/>
              </p:ext>
            </p:extLst>
          </p:nvPr>
        </p:nvGraphicFramePr>
        <p:xfrm>
          <a:off x="6863986" y="4706645"/>
          <a:ext cx="201791" cy="25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7" name="Equation" r:id="rId44" imgW="177480" imgH="228600" progId="Equation.DSMT4">
                  <p:embed/>
                </p:oleObj>
              </mc:Choice>
              <mc:Fallback>
                <p:oleObj name="Equation" r:id="rId4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863986" y="4706645"/>
                        <a:ext cx="201791" cy="25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1" name="Düz Bağlayıcı 200"/>
          <p:cNvCxnSpPr/>
          <p:nvPr/>
        </p:nvCxnSpPr>
        <p:spPr>
          <a:xfrm>
            <a:off x="6628732" y="4718749"/>
            <a:ext cx="667634" cy="18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" name="Nesne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39683"/>
              </p:ext>
            </p:extLst>
          </p:nvPr>
        </p:nvGraphicFramePr>
        <p:xfrm>
          <a:off x="6873595" y="4569933"/>
          <a:ext cx="139984" cy="16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8" name="Equation" r:id="rId46" imgW="139680" imgH="164880" progId="Equation.DSMT4">
                  <p:embed/>
                </p:oleObj>
              </mc:Choice>
              <mc:Fallback>
                <p:oleObj name="Equation" r:id="rId4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873595" y="4569933"/>
                        <a:ext cx="139984" cy="162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Serbest Form 206"/>
          <p:cNvSpPr/>
          <p:nvPr/>
        </p:nvSpPr>
        <p:spPr>
          <a:xfrm>
            <a:off x="6798199" y="4621670"/>
            <a:ext cx="45719" cy="101059"/>
          </a:xfrm>
          <a:custGeom>
            <a:avLst/>
            <a:gdLst>
              <a:gd name="connsiteX0" fmla="*/ 0 w 46618"/>
              <a:gd name="connsiteY0" fmla="*/ 0 h 104775"/>
              <a:gd name="connsiteX1" fmla="*/ 41910 w 46618"/>
              <a:gd name="connsiteY1" fmla="*/ 28575 h 104775"/>
              <a:gd name="connsiteX2" fmla="*/ 43815 w 46618"/>
              <a:gd name="connsiteY2" fmla="*/ 10477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618" h="104775">
                <a:moveTo>
                  <a:pt x="0" y="0"/>
                </a:moveTo>
                <a:cubicBezTo>
                  <a:pt x="17304" y="5556"/>
                  <a:pt x="34608" y="11113"/>
                  <a:pt x="41910" y="28575"/>
                </a:cubicBezTo>
                <a:cubicBezTo>
                  <a:pt x="49212" y="46037"/>
                  <a:pt x="46513" y="75406"/>
                  <a:pt x="43815" y="1047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8" name="Dik Üçgen 147"/>
          <p:cNvSpPr/>
          <p:nvPr/>
        </p:nvSpPr>
        <p:spPr>
          <a:xfrm flipH="1">
            <a:off x="5676186" y="4293864"/>
            <a:ext cx="1633534" cy="421476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6" name="Nesne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62831"/>
              </p:ext>
            </p:extLst>
          </p:nvPr>
        </p:nvGraphicFramePr>
        <p:xfrm>
          <a:off x="6120887" y="4491219"/>
          <a:ext cx="127534" cy="29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9" name="Equation" r:id="rId48" imgW="164880" imgH="393480" progId="Equation.DSMT4">
                  <p:embed/>
                </p:oleObj>
              </mc:Choice>
              <mc:Fallback>
                <p:oleObj name="Equation" r:id="rId4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120887" y="4491219"/>
                        <a:ext cx="127534" cy="29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Serbest Form 202"/>
          <p:cNvSpPr/>
          <p:nvPr/>
        </p:nvSpPr>
        <p:spPr>
          <a:xfrm>
            <a:off x="7465695" y="4248150"/>
            <a:ext cx="129540" cy="472440"/>
          </a:xfrm>
          <a:custGeom>
            <a:avLst/>
            <a:gdLst>
              <a:gd name="connsiteX0" fmla="*/ 0 w 133350"/>
              <a:gd name="connsiteY0" fmla="*/ 0 h 472440"/>
              <a:gd name="connsiteX1" fmla="*/ 59055 w 133350"/>
              <a:gd name="connsiteY1" fmla="*/ 114300 h 472440"/>
              <a:gd name="connsiteX2" fmla="*/ 97155 w 133350"/>
              <a:gd name="connsiteY2" fmla="*/ 213360 h 472440"/>
              <a:gd name="connsiteX3" fmla="*/ 118110 w 133350"/>
              <a:gd name="connsiteY3" fmla="*/ 323850 h 472440"/>
              <a:gd name="connsiteX4" fmla="*/ 133350 w 133350"/>
              <a:gd name="connsiteY4" fmla="*/ 472440 h 472440"/>
              <a:gd name="connsiteX0" fmla="*/ 0 w 133350"/>
              <a:gd name="connsiteY0" fmla="*/ 0 h 472440"/>
              <a:gd name="connsiteX1" fmla="*/ 59055 w 133350"/>
              <a:gd name="connsiteY1" fmla="*/ 114300 h 472440"/>
              <a:gd name="connsiteX2" fmla="*/ 95250 w 133350"/>
              <a:gd name="connsiteY2" fmla="*/ 215265 h 472440"/>
              <a:gd name="connsiteX3" fmla="*/ 118110 w 133350"/>
              <a:gd name="connsiteY3" fmla="*/ 323850 h 472440"/>
              <a:gd name="connsiteX4" fmla="*/ 133350 w 133350"/>
              <a:gd name="connsiteY4" fmla="*/ 472440 h 472440"/>
              <a:gd name="connsiteX0" fmla="*/ 0 w 129540"/>
              <a:gd name="connsiteY0" fmla="*/ 0 h 472440"/>
              <a:gd name="connsiteX1" fmla="*/ 55245 w 129540"/>
              <a:gd name="connsiteY1" fmla="*/ 114300 h 472440"/>
              <a:gd name="connsiteX2" fmla="*/ 91440 w 129540"/>
              <a:gd name="connsiteY2" fmla="*/ 215265 h 472440"/>
              <a:gd name="connsiteX3" fmla="*/ 114300 w 129540"/>
              <a:gd name="connsiteY3" fmla="*/ 323850 h 472440"/>
              <a:gd name="connsiteX4" fmla="*/ 129540 w 129540"/>
              <a:gd name="connsiteY4" fmla="*/ 472440 h 472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" h="472440">
                <a:moveTo>
                  <a:pt x="0" y="0"/>
                </a:moveTo>
                <a:cubicBezTo>
                  <a:pt x="21431" y="39370"/>
                  <a:pt x="40005" y="78423"/>
                  <a:pt x="55245" y="114300"/>
                </a:cubicBezTo>
                <a:cubicBezTo>
                  <a:pt x="70485" y="150178"/>
                  <a:pt x="81598" y="180340"/>
                  <a:pt x="91440" y="215265"/>
                </a:cubicBezTo>
                <a:cubicBezTo>
                  <a:pt x="101282" y="250190"/>
                  <a:pt x="107950" y="280988"/>
                  <a:pt x="114300" y="323850"/>
                </a:cubicBezTo>
                <a:cubicBezTo>
                  <a:pt x="120650" y="366712"/>
                  <a:pt x="124936" y="419735"/>
                  <a:pt x="129540" y="47244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8" name="Oval 207"/>
          <p:cNvSpPr/>
          <p:nvPr/>
        </p:nvSpPr>
        <p:spPr>
          <a:xfrm>
            <a:off x="5975125" y="3981728"/>
            <a:ext cx="1327985" cy="138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09" name="Nesne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91309"/>
              </p:ext>
            </p:extLst>
          </p:nvPr>
        </p:nvGraphicFramePr>
        <p:xfrm>
          <a:off x="8026056" y="4878019"/>
          <a:ext cx="1083257" cy="26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0" name="Equation" r:id="rId50" imgW="939600" imgH="228600" progId="Equation.DSMT4">
                  <p:embed/>
                </p:oleObj>
              </mc:Choice>
              <mc:Fallback>
                <p:oleObj name="Equation" r:id="rId5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026056" y="4878019"/>
                        <a:ext cx="1083257" cy="26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Nesne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26244"/>
              </p:ext>
            </p:extLst>
          </p:nvPr>
        </p:nvGraphicFramePr>
        <p:xfrm>
          <a:off x="5727232" y="954454"/>
          <a:ext cx="3568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1" name="Equation" r:id="rId52" imgW="3568680" imgH="203040" progId="Equation.DSMT4">
                  <p:embed/>
                </p:oleObj>
              </mc:Choice>
              <mc:Fallback>
                <p:oleObj name="Equation" r:id="rId52" imgW="3568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727232" y="954454"/>
                        <a:ext cx="35687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Düz Bağlayıcı 212"/>
          <p:cNvCxnSpPr/>
          <p:nvPr/>
        </p:nvCxnSpPr>
        <p:spPr>
          <a:xfrm>
            <a:off x="4679475" y="1661590"/>
            <a:ext cx="3643" cy="14366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Metin kutusu 213"/>
          <p:cNvSpPr txBox="1"/>
          <p:nvPr/>
        </p:nvSpPr>
        <p:spPr>
          <a:xfrm>
            <a:off x="4682131" y="1595467"/>
            <a:ext cx="6655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10,87 cm</a:t>
            </a:r>
            <a:endParaRPr lang="tr-TR" sz="1000" dirty="0"/>
          </a:p>
        </p:txBody>
      </p:sp>
      <p:graphicFrame>
        <p:nvGraphicFramePr>
          <p:cNvPr id="216" name="Nesne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15040"/>
              </p:ext>
            </p:extLst>
          </p:nvPr>
        </p:nvGraphicFramePr>
        <p:xfrm>
          <a:off x="5750019" y="2143543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2" name="Equation" r:id="rId54" imgW="2412720" imgH="393480" progId="Equation.DSMT4">
                  <p:embed/>
                </p:oleObj>
              </mc:Choice>
              <mc:Fallback>
                <p:oleObj name="Equation" r:id="rId54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750019" y="2143543"/>
                        <a:ext cx="24130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7745830" y="2194214"/>
            <a:ext cx="452188" cy="3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8" name="Line 264"/>
          <p:cNvSpPr>
            <a:spLocks noChangeShapeType="1"/>
          </p:cNvSpPr>
          <p:nvPr/>
        </p:nvSpPr>
        <p:spPr bwMode="auto">
          <a:xfrm>
            <a:off x="721106" y="3098227"/>
            <a:ext cx="3656013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9" name="Line 265"/>
          <p:cNvSpPr>
            <a:spLocks noChangeShapeType="1"/>
          </p:cNvSpPr>
          <p:nvPr/>
        </p:nvSpPr>
        <p:spPr bwMode="auto">
          <a:xfrm>
            <a:off x="721106" y="2712782"/>
            <a:ext cx="3656013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0" name="Line 266"/>
          <p:cNvSpPr>
            <a:spLocks noChangeShapeType="1"/>
          </p:cNvSpPr>
          <p:nvPr/>
        </p:nvSpPr>
        <p:spPr bwMode="auto">
          <a:xfrm>
            <a:off x="721106" y="3466844"/>
            <a:ext cx="3656013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1" name="Line 267"/>
          <p:cNvSpPr>
            <a:spLocks noChangeShapeType="1"/>
          </p:cNvSpPr>
          <p:nvPr/>
        </p:nvSpPr>
        <p:spPr bwMode="auto">
          <a:xfrm>
            <a:off x="721106" y="2277807"/>
            <a:ext cx="3656013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2" name="Line 268"/>
          <p:cNvSpPr>
            <a:spLocks noChangeShapeType="1"/>
          </p:cNvSpPr>
          <p:nvPr/>
        </p:nvSpPr>
        <p:spPr bwMode="auto">
          <a:xfrm>
            <a:off x="721106" y="3901819"/>
            <a:ext cx="3656013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3" name="Line 269"/>
          <p:cNvSpPr>
            <a:spLocks noChangeShapeType="1"/>
          </p:cNvSpPr>
          <p:nvPr/>
        </p:nvSpPr>
        <p:spPr bwMode="auto">
          <a:xfrm>
            <a:off x="25499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4" name="Line 270"/>
          <p:cNvSpPr>
            <a:spLocks noChangeShapeType="1"/>
          </p:cNvSpPr>
          <p:nvPr/>
        </p:nvSpPr>
        <p:spPr bwMode="auto">
          <a:xfrm>
            <a:off x="2853118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" name="Line 271"/>
          <p:cNvSpPr>
            <a:spLocks noChangeShapeType="1"/>
          </p:cNvSpPr>
          <p:nvPr/>
        </p:nvSpPr>
        <p:spPr bwMode="auto">
          <a:xfrm>
            <a:off x="22451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" name="Line 272"/>
          <p:cNvSpPr>
            <a:spLocks noChangeShapeType="1"/>
          </p:cNvSpPr>
          <p:nvPr/>
        </p:nvSpPr>
        <p:spPr bwMode="auto">
          <a:xfrm>
            <a:off x="3157918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" name="Line 273"/>
          <p:cNvSpPr>
            <a:spLocks noChangeShapeType="1"/>
          </p:cNvSpPr>
          <p:nvPr/>
        </p:nvSpPr>
        <p:spPr bwMode="auto">
          <a:xfrm>
            <a:off x="19403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" name="Line 274"/>
          <p:cNvSpPr>
            <a:spLocks noChangeShapeType="1"/>
          </p:cNvSpPr>
          <p:nvPr/>
        </p:nvSpPr>
        <p:spPr bwMode="auto">
          <a:xfrm>
            <a:off x="3462718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" name="Line 275"/>
          <p:cNvSpPr>
            <a:spLocks noChangeShapeType="1"/>
          </p:cNvSpPr>
          <p:nvPr/>
        </p:nvSpPr>
        <p:spPr bwMode="auto">
          <a:xfrm>
            <a:off x="16355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" name="Line 276"/>
          <p:cNvSpPr>
            <a:spLocks noChangeShapeType="1"/>
          </p:cNvSpPr>
          <p:nvPr/>
        </p:nvSpPr>
        <p:spPr bwMode="auto">
          <a:xfrm>
            <a:off x="3767518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" name="Line 277"/>
          <p:cNvSpPr>
            <a:spLocks noChangeShapeType="1"/>
          </p:cNvSpPr>
          <p:nvPr/>
        </p:nvSpPr>
        <p:spPr bwMode="auto">
          <a:xfrm>
            <a:off x="13307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" name="Line 278"/>
          <p:cNvSpPr>
            <a:spLocks noChangeShapeType="1"/>
          </p:cNvSpPr>
          <p:nvPr/>
        </p:nvSpPr>
        <p:spPr bwMode="auto">
          <a:xfrm>
            <a:off x="4072318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" name="Line 279"/>
          <p:cNvSpPr>
            <a:spLocks noChangeShapeType="1"/>
          </p:cNvSpPr>
          <p:nvPr/>
        </p:nvSpPr>
        <p:spPr bwMode="auto">
          <a:xfrm>
            <a:off x="1025906" y="1684082"/>
            <a:ext cx="0" cy="2811462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4" name="Line 280"/>
          <p:cNvSpPr>
            <a:spLocks noChangeShapeType="1"/>
          </p:cNvSpPr>
          <p:nvPr/>
        </p:nvSpPr>
        <p:spPr bwMode="auto">
          <a:xfrm>
            <a:off x="719518" y="1684082"/>
            <a:ext cx="3659188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5" name="Line 281"/>
          <p:cNvSpPr>
            <a:spLocks noChangeShapeType="1"/>
          </p:cNvSpPr>
          <p:nvPr/>
        </p:nvSpPr>
        <p:spPr bwMode="auto">
          <a:xfrm>
            <a:off x="719518" y="4495544"/>
            <a:ext cx="3659188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6" name="Line 282"/>
          <p:cNvSpPr>
            <a:spLocks noChangeShapeType="1"/>
          </p:cNvSpPr>
          <p:nvPr/>
        </p:nvSpPr>
        <p:spPr bwMode="auto">
          <a:xfrm>
            <a:off x="4378706" y="1684082"/>
            <a:ext cx="0" cy="2811462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7" name="Line 283"/>
          <p:cNvSpPr>
            <a:spLocks noChangeShapeType="1"/>
          </p:cNvSpPr>
          <p:nvPr/>
        </p:nvSpPr>
        <p:spPr bwMode="auto">
          <a:xfrm>
            <a:off x="719518" y="1684082"/>
            <a:ext cx="0" cy="2811462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4" name="Rectangle 239"/>
          <p:cNvSpPr>
            <a:spLocks noChangeArrowheads="1"/>
          </p:cNvSpPr>
          <p:nvPr/>
        </p:nvSpPr>
        <p:spPr bwMode="auto">
          <a:xfrm>
            <a:off x="4424073" y="3040005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Rectangle 240"/>
          <p:cNvSpPr>
            <a:spLocks noChangeArrowheads="1"/>
          </p:cNvSpPr>
          <p:nvPr/>
        </p:nvSpPr>
        <p:spPr bwMode="auto">
          <a:xfrm>
            <a:off x="4408756" y="341500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Rectangle 241"/>
          <p:cNvSpPr>
            <a:spLocks noChangeArrowheads="1"/>
          </p:cNvSpPr>
          <p:nvPr/>
        </p:nvSpPr>
        <p:spPr bwMode="auto">
          <a:xfrm>
            <a:off x="4420540" y="3830147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Rectangle 242"/>
          <p:cNvSpPr>
            <a:spLocks noChangeArrowheads="1"/>
          </p:cNvSpPr>
          <p:nvPr/>
        </p:nvSpPr>
        <p:spPr bwMode="auto">
          <a:xfrm>
            <a:off x="4420540" y="4437927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Rectangle 243"/>
          <p:cNvSpPr>
            <a:spLocks noChangeArrowheads="1"/>
          </p:cNvSpPr>
          <p:nvPr/>
        </p:nvSpPr>
        <p:spPr bwMode="auto">
          <a:xfrm>
            <a:off x="4407214" y="265459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Rectangle 244"/>
          <p:cNvSpPr>
            <a:spLocks noChangeArrowheads="1"/>
          </p:cNvSpPr>
          <p:nvPr/>
        </p:nvSpPr>
        <p:spPr bwMode="auto">
          <a:xfrm>
            <a:off x="4427228" y="223441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Rectangle 245"/>
          <p:cNvSpPr>
            <a:spLocks noChangeArrowheads="1"/>
          </p:cNvSpPr>
          <p:nvPr/>
        </p:nvSpPr>
        <p:spPr bwMode="auto">
          <a:xfrm>
            <a:off x="4418463" y="1618989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Rectangle 226"/>
          <p:cNvSpPr>
            <a:spLocks noChangeArrowheads="1"/>
          </p:cNvSpPr>
          <p:nvPr/>
        </p:nvSpPr>
        <p:spPr bwMode="auto">
          <a:xfrm>
            <a:off x="2521459" y="1525793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Rectangle 227"/>
          <p:cNvSpPr>
            <a:spLocks noChangeArrowheads="1"/>
          </p:cNvSpPr>
          <p:nvPr/>
        </p:nvSpPr>
        <p:spPr bwMode="auto">
          <a:xfrm>
            <a:off x="2802373" y="152480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Rectangle 228"/>
          <p:cNvSpPr>
            <a:spLocks noChangeArrowheads="1"/>
          </p:cNvSpPr>
          <p:nvPr/>
        </p:nvSpPr>
        <p:spPr bwMode="auto">
          <a:xfrm>
            <a:off x="3093878" y="1510662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Rectangle 229"/>
          <p:cNvSpPr>
            <a:spLocks noChangeArrowheads="1"/>
          </p:cNvSpPr>
          <p:nvPr/>
        </p:nvSpPr>
        <p:spPr bwMode="auto">
          <a:xfrm>
            <a:off x="1584081" y="1522634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Rectangle 230"/>
          <p:cNvSpPr>
            <a:spLocks noChangeArrowheads="1"/>
          </p:cNvSpPr>
          <p:nvPr/>
        </p:nvSpPr>
        <p:spPr bwMode="auto">
          <a:xfrm>
            <a:off x="1246905" y="1522634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Rectangle 231"/>
          <p:cNvSpPr>
            <a:spLocks noChangeArrowheads="1"/>
          </p:cNvSpPr>
          <p:nvPr/>
        </p:nvSpPr>
        <p:spPr bwMode="auto">
          <a:xfrm>
            <a:off x="952539" y="1526101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Rectangle 232"/>
          <p:cNvSpPr>
            <a:spLocks noChangeArrowheads="1"/>
          </p:cNvSpPr>
          <p:nvPr/>
        </p:nvSpPr>
        <p:spPr bwMode="auto">
          <a:xfrm>
            <a:off x="627187" y="1518030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Rectangle 233"/>
          <p:cNvSpPr>
            <a:spLocks noChangeArrowheads="1"/>
          </p:cNvSpPr>
          <p:nvPr/>
        </p:nvSpPr>
        <p:spPr bwMode="auto">
          <a:xfrm>
            <a:off x="2192778" y="1522634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1" name="Rectangle 234"/>
          <p:cNvSpPr>
            <a:spLocks noChangeArrowheads="1"/>
          </p:cNvSpPr>
          <p:nvPr/>
        </p:nvSpPr>
        <p:spPr bwMode="auto">
          <a:xfrm>
            <a:off x="1876380" y="1528792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2" name="Rectangle 235"/>
          <p:cNvSpPr>
            <a:spLocks noChangeArrowheads="1"/>
          </p:cNvSpPr>
          <p:nvPr/>
        </p:nvSpPr>
        <p:spPr bwMode="auto">
          <a:xfrm>
            <a:off x="3415920" y="1516062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3" name="Rectangle 236"/>
          <p:cNvSpPr>
            <a:spLocks noChangeArrowheads="1"/>
          </p:cNvSpPr>
          <p:nvPr/>
        </p:nvSpPr>
        <p:spPr bwMode="auto">
          <a:xfrm>
            <a:off x="3700283" y="1510123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4" name="Rectangle 237"/>
          <p:cNvSpPr>
            <a:spLocks noChangeArrowheads="1"/>
          </p:cNvSpPr>
          <p:nvPr/>
        </p:nvSpPr>
        <p:spPr bwMode="auto">
          <a:xfrm>
            <a:off x="3985166" y="1502169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5" name="Rectangle 232"/>
          <p:cNvSpPr>
            <a:spLocks noChangeArrowheads="1"/>
          </p:cNvSpPr>
          <p:nvPr/>
        </p:nvSpPr>
        <p:spPr bwMode="auto">
          <a:xfrm>
            <a:off x="4286033" y="1500925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6" name="Line 265"/>
          <p:cNvSpPr>
            <a:spLocks noChangeShapeType="1"/>
          </p:cNvSpPr>
          <p:nvPr/>
        </p:nvSpPr>
        <p:spPr bwMode="auto">
          <a:xfrm>
            <a:off x="721899" y="2639358"/>
            <a:ext cx="3656013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7" name="Line 265"/>
          <p:cNvSpPr>
            <a:spLocks noChangeShapeType="1"/>
          </p:cNvSpPr>
          <p:nvPr/>
        </p:nvSpPr>
        <p:spPr bwMode="auto">
          <a:xfrm>
            <a:off x="721899" y="2562670"/>
            <a:ext cx="3656013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8" name="Line 270"/>
          <p:cNvSpPr>
            <a:spLocks noChangeShapeType="1"/>
          </p:cNvSpPr>
          <p:nvPr/>
        </p:nvSpPr>
        <p:spPr bwMode="auto">
          <a:xfrm>
            <a:off x="2797071" y="1692496"/>
            <a:ext cx="0" cy="2811462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9" name="Line 270"/>
          <p:cNvSpPr>
            <a:spLocks noChangeShapeType="1"/>
          </p:cNvSpPr>
          <p:nvPr/>
        </p:nvSpPr>
        <p:spPr bwMode="auto">
          <a:xfrm>
            <a:off x="3006563" y="1684876"/>
            <a:ext cx="0" cy="2811462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2" name="Dikdörtgen 241"/>
          <p:cNvSpPr/>
          <p:nvPr/>
        </p:nvSpPr>
        <p:spPr>
          <a:xfrm>
            <a:off x="2804825" y="2562670"/>
            <a:ext cx="202825" cy="7668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70" name="Grup 269"/>
          <p:cNvGrpSpPr/>
          <p:nvPr/>
        </p:nvGrpSpPr>
        <p:grpSpPr>
          <a:xfrm>
            <a:off x="2689258" y="1531795"/>
            <a:ext cx="1824117" cy="1198958"/>
            <a:chOff x="2709102" y="1295111"/>
            <a:chExt cx="1824117" cy="1198958"/>
          </a:xfrm>
        </p:grpSpPr>
        <p:sp>
          <p:nvSpPr>
            <p:cNvPr id="271" name="Rectangle 243"/>
            <p:cNvSpPr>
              <a:spLocks noChangeArrowheads="1"/>
            </p:cNvSpPr>
            <p:nvPr/>
          </p:nvSpPr>
          <p:spPr bwMode="auto">
            <a:xfrm>
              <a:off x="4405283" y="2370958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2" name="Rectangle 243"/>
            <p:cNvSpPr>
              <a:spLocks noChangeArrowheads="1"/>
            </p:cNvSpPr>
            <p:nvPr/>
          </p:nvSpPr>
          <p:spPr bwMode="auto">
            <a:xfrm>
              <a:off x="4417803" y="2270239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2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" name="Rectangle 243"/>
            <p:cNvSpPr>
              <a:spLocks noChangeArrowheads="1"/>
            </p:cNvSpPr>
            <p:nvPr/>
          </p:nvSpPr>
          <p:spPr bwMode="auto">
            <a:xfrm>
              <a:off x="2709102" y="1298363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2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4" name="Rectangle 243"/>
            <p:cNvSpPr>
              <a:spLocks noChangeArrowheads="1"/>
            </p:cNvSpPr>
            <p:nvPr/>
          </p:nvSpPr>
          <p:spPr bwMode="auto">
            <a:xfrm>
              <a:off x="2969243" y="1295111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5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080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5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80" grpId="0" animBg="1"/>
      <p:bldP spid="80" grpId="1" animBg="1"/>
      <p:bldP spid="34" grpId="0" animBg="1"/>
      <p:bldP spid="35" grpId="0" animBg="1"/>
      <p:bldP spid="36" grpId="0" animBg="1"/>
      <p:bldP spid="37" grpId="0" animBg="1"/>
      <p:bldP spid="121" grpId="0" animBg="1"/>
      <p:bldP spid="125" grpId="0" animBg="1"/>
      <p:bldP spid="126" grpId="0" animBg="1"/>
      <p:bldP spid="127" grpId="0" animBg="1"/>
      <p:bldP spid="2" grpId="0"/>
      <p:bldP spid="128" grpId="0"/>
      <p:bldP spid="129" grpId="0"/>
      <p:bldP spid="135" grpId="0"/>
      <p:bldP spid="143" grpId="0"/>
      <p:bldP spid="9" grpId="0" animBg="1"/>
      <p:bldP spid="144" grpId="0" animBg="1"/>
      <p:bldP spid="145" grpId="0" animBg="1"/>
      <p:bldP spid="146" grpId="0" animBg="1"/>
      <p:bldP spid="149" grpId="0"/>
      <p:bldP spid="151" grpId="0"/>
      <p:bldP spid="152" grpId="0" animBg="1"/>
      <p:bldP spid="25" grpId="0" animBg="1"/>
      <p:bldP spid="156" grpId="0" animBg="1"/>
      <p:bldP spid="28" grpId="0" animBg="1"/>
      <p:bldP spid="32" grpId="0"/>
      <p:bldP spid="162" grpId="0" animBg="1"/>
      <p:bldP spid="164" grpId="0"/>
      <p:bldP spid="165" grpId="0"/>
      <p:bldP spid="170" grpId="0" animBg="1"/>
      <p:bldP spid="171" grpId="0" animBg="1"/>
      <p:bldP spid="178" grpId="0"/>
      <p:bldP spid="179" grpId="0" animBg="1"/>
      <p:bldP spid="180" grpId="0"/>
      <p:bldP spid="181" grpId="0" animBg="1"/>
      <p:bldP spid="207" grpId="0" animBg="1"/>
      <p:bldP spid="148" grpId="0" animBg="1"/>
      <p:bldP spid="148" grpId="1" animBg="1"/>
      <p:bldP spid="203" grpId="0" animBg="1"/>
      <p:bldP spid="208" grpId="0" animBg="1"/>
      <p:bldP spid="214" grpId="0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  <p:bldP spid="253" grpId="0"/>
      <p:bldP spid="254" grpId="0"/>
      <p:bldP spid="255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66" grpId="0" animBg="1"/>
      <p:bldP spid="267" grpId="0" animBg="1"/>
      <p:bldP spid="268" grpId="0" animBg="1"/>
      <p:bldP spid="269" grpId="0" animBg="1"/>
      <p:bldP spid="2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3678941" y="25341"/>
            <a:ext cx="21095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200" dirty="0" err="1"/>
              <a:t>Gall</a:t>
            </a:r>
            <a:r>
              <a:rPr lang="tr-TR" sz="1200" dirty="0"/>
              <a:t> </a:t>
            </a:r>
            <a:r>
              <a:rPr lang="tr-TR" sz="1200" dirty="0" err="1"/>
              <a:t>orthographic</a:t>
            </a:r>
            <a:endParaRPr lang="tr-TR" sz="1200" dirty="0"/>
          </a:p>
          <a:p>
            <a:r>
              <a:rPr lang="tr-TR" sz="1200" dirty="0" err="1"/>
              <a:t>Gall-Peters</a:t>
            </a:r>
            <a:endParaRPr lang="tr-TR" sz="1200" dirty="0"/>
          </a:p>
          <a:p>
            <a:r>
              <a:rPr lang="tr-TR" sz="1200" dirty="0" err="1"/>
              <a:t>Peters</a:t>
            </a:r>
            <a:endParaRPr lang="tr-TR" sz="1200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025" y="4212550"/>
            <a:ext cx="2779918" cy="2157095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0576" t="12423" r="2474" b="12969"/>
          <a:stretch/>
        </p:blipFill>
        <p:spPr>
          <a:xfrm>
            <a:off x="9402943" y="4212550"/>
            <a:ext cx="2789057" cy="2157095"/>
          </a:xfrm>
          <a:prstGeom prst="rect">
            <a:avLst/>
          </a:prstGeom>
        </p:spPr>
      </p:pic>
      <p:sp>
        <p:nvSpPr>
          <p:cNvPr id="10" name="Dikdörtgen 9"/>
          <p:cNvSpPr/>
          <p:nvPr/>
        </p:nvSpPr>
        <p:spPr>
          <a:xfrm>
            <a:off x="214436" y="3647581"/>
            <a:ext cx="3446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tlas haritalarında kullanılır.</a:t>
            </a:r>
            <a:endParaRPr lang="tr-TR" sz="1200" dirty="0"/>
          </a:p>
        </p:txBody>
      </p:sp>
      <p:sp>
        <p:nvSpPr>
          <p:cNvPr id="11" name="Dikdörtgen 10"/>
          <p:cNvSpPr/>
          <p:nvPr/>
        </p:nvSpPr>
        <p:spPr>
          <a:xfrm>
            <a:off x="214436" y="3354882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r="17583"/>
          <a:stretch/>
        </p:blipFill>
        <p:spPr>
          <a:xfrm>
            <a:off x="6726941" y="0"/>
            <a:ext cx="5455920" cy="4237999"/>
          </a:xfrm>
          <a:prstGeom prst="rect">
            <a:avLst/>
          </a:prstGeom>
        </p:spPr>
      </p:pic>
      <p:sp>
        <p:nvSpPr>
          <p:cNvPr id="12" name="Dikdörtgen 11"/>
          <p:cNvSpPr/>
          <p:nvPr/>
        </p:nvSpPr>
        <p:spPr>
          <a:xfrm>
            <a:off x="0" y="-5125"/>
            <a:ext cx="3567793" cy="300082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ünyanın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mamını gösterir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in araları ekvatordan kutuplara gidildikçe açılır. </a:t>
            </a:r>
            <a:endParaRPr lang="tr-TR" sz="1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i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 aralar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 sonsuza atılmıştı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 iyi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akın çevresi gösterilir. </a:t>
            </a:r>
            <a:endParaRPr lang="tr-TR" sz="1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daki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zulma sonsuzdur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zulmalar ekvatora doğru küçülme, kutuplara doğru büyüme şeklindedir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8" y="3962833"/>
            <a:ext cx="5521792" cy="289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23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" name="Nesne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67110"/>
              </p:ext>
            </p:extLst>
          </p:nvPr>
        </p:nvGraphicFramePr>
        <p:xfrm>
          <a:off x="10223506" y="4932915"/>
          <a:ext cx="1755672" cy="1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6" y="4932915"/>
                        <a:ext cx="1755672" cy="177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rbest Form 1"/>
          <p:cNvSpPr/>
          <p:nvPr/>
        </p:nvSpPr>
        <p:spPr>
          <a:xfrm>
            <a:off x="10233025" y="5511800"/>
            <a:ext cx="1709420" cy="450254"/>
          </a:xfrm>
          <a:custGeom>
            <a:avLst/>
            <a:gdLst>
              <a:gd name="connsiteX0" fmla="*/ 50800 w 1717040"/>
              <a:gd name="connsiteY0" fmla="*/ 0 h 436880"/>
              <a:gd name="connsiteX1" fmla="*/ 96520 w 1717040"/>
              <a:gd name="connsiteY1" fmla="*/ 45720 h 436880"/>
              <a:gd name="connsiteX2" fmla="*/ 259080 w 1717040"/>
              <a:gd name="connsiteY2" fmla="*/ 106680 h 436880"/>
              <a:gd name="connsiteX3" fmla="*/ 599440 w 1717040"/>
              <a:gd name="connsiteY3" fmla="*/ 157480 h 436880"/>
              <a:gd name="connsiteX4" fmla="*/ 1071880 w 1717040"/>
              <a:gd name="connsiteY4" fmla="*/ 147320 h 436880"/>
              <a:gd name="connsiteX5" fmla="*/ 1437640 w 1717040"/>
              <a:gd name="connsiteY5" fmla="*/ 111760 h 436880"/>
              <a:gd name="connsiteX6" fmla="*/ 1595120 w 1717040"/>
              <a:gd name="connsiteY6" fmla="*/ 71120 h 436880"/>
              <a:gd name="connsiteX7" fmla="*/ 1656080 w 1717040"/>
              <a:gd name="connsiteY7" fmla="*/ 0 h 436880"/>
              <a:gd name="connsiteX8" fmla="*/ 1701800 w 1717040"/>
              <a:gd name="connsiteY8" fmla="*/ 208280 h 436880"/>
              <a:gd name="connsiteX9" fmla="*/ 1717040 w 1717040"/>
              <a:gd name="connsiteY9" fmla="*/ 299720 h 436880"/>
              <a:gd name="connsiteX10" fmla="*/ 1036320 w 1717040"/>
              <a:gd name="connsiteY10" fmla="*/ 436880 h 436880"/>
              <a:gd name="connsiteX11" fmla="*/ 365760 w 1717040"/>
              <a:gd name="connsiteY11" fmla="*/ 411480 h 436880"/>
              <a:gd name="connsiteX12" fmla="*/ 0 w 1717040"/>
              <a:gd name="connsiteY12" fmla="*/ 309880 h 436880"/>
              <a:gd name="connsiteX13" fmla="*/ 50800 w 1717040"/>
              <a:gd name="connsiteY13" fmla="*/ 0 h 436880"/>
              <a:gd name="connsiteX0" fmla="*/ 50800 w 1717040"/>
              <a:gd name="connsiteY0" fmla="*/ 0 h 411480"/>
              <a:gd name="connsiteX1" fmla="*/ 96520 w 1717040"/>
              <a:gd name="connsiteY1" fmla="*/ 45720 h 411480"/>
              <a:gd name="connsiteX2" fmla="*/ 259080 w 1717040"/>
              <a:gd name="connsiteY2" fmla="*/ 106680 h 411480"/>
              <a:gd name="connsiteX3" fmla="*/ 599440 w 1717040"/>
              <a:gd name="connsiteY3" fmla="*/ 157480 h 411480"/>
              <a:gd name="connsiteX4" fmla="*/ 1071880 w 1717040"/>
              <a:gd name="connsiteY4" fmla="*/ 147320 h 411480"/>
              <a:gd name="connsiteX5" fmla="*/ 1437640 w 1717040"/>
              <a:gd name="connsiteY5" fmla="*/ 111760 h 411480"/>
              <a:gd name="connsiteX6" fmla="*/ 1595120 w 1717040"/>
              <a:gd name="connsiteY6" fmla="*/ 71120 h 411480"/>
              <a:gd name="connsiteX7" fmla="*/ 1656080 w 1717040"/>
              <a:gd name="connsiteY7" fmla="*/ 0 h 411480"/>
              <a:gd name="connsiteX8" fmla="*/ 1701800 w 1717040"/>
              <a:gd name="connsiteY8" fmla="*/ 208280 h 411480"/>
              <a:gd name="connsiteX9" fmla="*/ 1717040 w 1717040"/>
              <a:gd name="connsiteY9" fmla="*/ 299720 h 411480"/>
              <a:gd name="connsiteX10" fmla="*/ 365760 w 1717040"/>
              <a:gd name="connsiteY10" fmla="*/ 411480 h 411480"/>
              <a:gd name="connsiteX11" fmla="*/ 0 w 1717040"/>
              <a:gd name="connsiteY11" fmla="*/ 309880 h 411480"/>
              <a:gd name="connsiteX12" fmla="*/ 50800 w 1717040"/>
              <a:gd name="connsiteY12" fmla="*/ 0 h 411480"/>
              <a:gd name="connsiteX0" fmla="*/ 50800 w 1717040"/>
              <a:gd name="connsiteY0" fmla="*/ 0 h 443865"/>
              <a:gd name="connsiteX1" fmla="*/ 96520 w 1717040"/>
              <a:gd name="connsiteY1" fmla="*/ 45720 h 443865"/>
              <a:gd name="connsiteX2" fmla="*/ 259080 w 1717040"/>
              <a:gd name="connsiteY2" fmla="*/ 106680 h 443865"/>
              <a:gd name="connsiteX3" fmla="*/ 599440 w 1717040"/>
              <a:gd name="connsiteY3" fmla="*/ 157480 h 443865"/>
              <a:gd name="connsiteX4" fmla="*/ 1071880 w 1717040"/>
              <a:gd name="connsiteY4" fmla="*/ 147320 h 443865"/>
              <a:gd name="connsiteX5" fmla="*/ 1437640 w 1717040"/>
              <a:gd name="connsiteY5" fmla="*/ 111760 h 443865"/>
              <a:gd name="connsiteX6" fmla="*/ 1595120 w 1717040"/>
              <a:gd name="connsiteY6" fmla="*/ 71120 h 443865"/>
              <a:gd name="connsiteX7" fmla="*/ 1656080 w 1717040"/>
              <a:gd name="connsiteY7" fmla="*/ 0 h 443865"/>
              <a:gd name="connsiteX8" fmla="*/ 1701800 w 1717040"/>
              <a:gd name="connsiteY8" fmla="*/ 208280 h 443865"/>
              <a:gd name="connsiteX9" fmla="*/ 1717040 w 1717040"/>
              <a:gd name="connsiteY9" fmla="*/ 299720 h 443865"/>
              <a:gd name="connsiteX10" fmla="*/ 918210 w 1717040"/>
              <a:gd name="connsiteY10" fmla="*/ 443865 h 443865"/>
              <a:gd name="connsiteX11" fmla="*/ 0 w 1717040"/>
              <a:gd name="connsiteY11" fmla="*/ 309880 h 443865"/>
              <a:gd name="connsiteX12" fmla="*/ 50800 w 1717040"/>
              <a:gd name="connsiteY12" fmla="*/ 0 h 443865"/>
              <a:gd name="connsiteX0" fmla="*/ 50800 w 1717040"/>
              <a:gd name="connsiteY0" fmla="*/ 0 h 444653"/>
              <a:gd name="connsiteX1" fmla="*/ 96520 w 1717040"/>
              <a:gd name="connsiteY1" fmla="*/ 45720 h 444653"/>
              <a:gd name="connsiteX2" fmla="*/ 259080 w 1717040"/>
              <a:gd name="connsiteY2" fmla="*/ 106680 h 444653"/>
              <a:gd name="connsiteX3" fmla="*/ 599440 w 1717040"/>
              <a:gd name="connsiteY3" fmla="*/ 157480 h 444653"/>
              <a:gd name="connsiteX4" fmla="*/ 1071880 w 1717040"/>
              <a:gd name="connsiteY4" fmla="*/ 147320 h 444653"/>
              <a:gd name="connsiteX5" fmla="*/ 1437640 w 1717040"/>
              <a:gd name="connsiteY5" fmla="*/ 111760 h 444653"/>
              <a:gd name="connsiteX6" fmla="*/ 1595120 w 1717040"/>
              <a:gd name="connsiteY6" fmla="*/ 71120 h 444653"/>
              <a:gd name="connsiteX7" fmla="*/ 1656080 w 1717040"/>
              <a:gd name="connsiteY7" fmla="*/ 0 h 444653"/>
              <a:gd name="connsiteX8" fmla="*/ 1701800 w 1717040"/>
              <a:gd name="connsiteY8" fmla="*/ 208280 h 444653"/>
              <a:gd name="connsiteX9" fmla="*/ 1717040 w 1717040"/>
              <a:gd name="connsiteY9" fmla="*/ 299720 h 444653"/>
              <a:gd name="connsiteX10" fmla="*/ 918210 w 1717040"/>
              <a:gd name="connsiteY10" fmla="*/ 443865 h 444653"/>
              <a:gd name="connsiteX11" fmla="*/ 0 w 1717040"/>
              <a:gd name="connsiteY11" fmla="*/ 309880 h 444653"/>
              <a:gd name="connsiteX12" fmla="*/ 50800 w 1717040"/>
              <a:gd name="connsiteY12" fmla="*/ 0 h 444653"/>
              <a:gd name="connsiteX0" fmla="*/ 50800 w 1711325"/>
              <a:gd name="connsiteY0" fmla="*/ 0 h 444572"/>
              <a:gd name="connsiteX1" fmla="*/ 96520 w 1711325"/>
              <a:gd name="connsiteY1" fmla="*/ 45720 h 444572"/>
              <a:gd name="connsiteX2" fmla="*/ 259080 w 1711325"/>
              <a:gd name="connsiteY2" fmla="*/ 106680 h 444572"/>
              <a:gd name="connsiteX3" fmla="*/ 599440 w 1711325"/>
              <a:gd name="connsiteY3" fmla="*/ 157480 h 444572"/>
              <a:gd name="connsiteX4" fmla="*/ 1071880 w 1711325"/>
              <a:gd name="connsiteY4" fmla="*/ 147320 h 444572"/>
              <a:gd name="connsiteX5" fmla="*/ 1437640 w 1711325"/>
              <a:gd name="connsiteY5" fmla="*/ 111760 h 444572"/>
              <a:gd name="connsiteX6" fmla="*/ 1595120 w 1711325"/>
              <a:gd name="connsiteY6" fmla="*/ 71120 h 444572"/>
              <a:gd name="connsiteX7" fmla="*/ 1656080 w 1711325"/>
              <a:gd name="connsiteY7" fmla="*/ 0 h 444572"/>
              <a:gd name="connsiteX8" fmla="*/ 1701800 w 1711325"/>
              <a:gd name="connsiteY8" fmla="*/ 208280 h 444572"/>
              <a:gd name="connsiteX9" fmla="*/ 1711325 w 1711325"/>
              <a:gd name="connsiteY9" fmla="*/ 286385 h 444572"/>
              <a:gd name="connsiteX10" fmla="*/ 918210 w 1711325"/>
              <a:gd name="connsiteY10" fmla="*/ 443865 h 444572"/>
              <a:gd name="connsiteX11" fmla="*/ 0 w 1711325"/>
              <a:gd name="connsiteY11" fmla="*/ 309880 h 444572"/>
              <a:gd name="connsiteX12" fmla="*/ 50800 w 1711325"/>
              <a:gd name="connsiteY12" fmla="*/ 0 h 444572"/>
              <a:gd name="connsiteX0" fmla="*/ 50800 w 1711325"/>
              <a:gd name="connsiteY0" fmla="*/ 0 h 445017"/>
              <a:gd name="connsiteX1" fmla="*/ 96520 w 1711325"/>
              <a:gd name="connsiteY1" fmla="*/ 45720 h 445017"/>
              <a:gd name="connsiteX2" fmla="*/ 259080 w 1711325"/>
              <a:gd name="connsiteY2" fmla="*/ 106680 h 445017"/>
              <a:gd name="connsiteX3" fmla="*/ 599440 w 1711325"/>
              <a:gd name="connsiteY3" fmla="*/ 157480 h 445017"/>
              <a:gd name="connsiteX4" fmla="*/ 1071880 w 1711325"/>
              <a:gd name="connsiteY4" fmla="*/ 147320 h 445017"/>
              <a:gd name="connsiteX5" fmla="*/ 1437640 w 1711325"/>
              <a:gd name="connsiteY5" fmla="*/ 111760 h 445017"/>
              <a:gd name="connsiteX6" fmla="*/ 1595120 w 1711325"/>
              <a:gd name="connsiteY6" fmla="*/ 71120 h 445017"/>
              <a:gd name="connsiteX7" fmla="*/ 1656080 w 1711325"/>
              <a:gd name="connsiteY7" fmla="*/ 0 h 445017"/>
              <a:gd name="connsiteX8" fmla="*/ 1701800 w 1711325"/>
              <a:gd name="connsiteY8" fmla="*/ 208280 h 445017"/>
              <a:gd name="connsiteX9" fmla="*/ 1711325 w 1711325"/>
              <a:gd name="connsiteY9" fmla="*/ 286385 h 445017"/>
              <a:gd name="connsiteX10" fmla="*/ 918210 w 1711325"/>
              <a:gd name="connsiteY10" fmla="*/ 443865 h 445017"/>
              <a:gd name="connsiteX11" fmla="*/ 0 w 1711325"/>
              <a:gd name="connsiteY11" fmla="*/ 309880 h 445017"/>
              <a:gd name="connsiteX12" fmla="*/ 50800 w 1711325"/>
              <a:gd name="connsiteY12" fmla="*/ 0 h 445017"/>
              <a:gd name="connsiteX0" fmla="*/ 50800 w 1711325"/>
              <a:gd name="connsiteY0" fmla="*/ 0 h 445919"/>
              <a:gd name="connsiteX1" fmla="*/ 96520 w 1711325"/>
              <a:gd name="connsiteY1" fmla="*/ 45720 h 445919"/>
              <a:gd name="connsiteX2" fmla="*/ 259080 w 1711325"/>
              <a:gd name="connsiteY2" fmla="*/ 106680 h 445919"/>
              <a:gd name="connsiteX3" fmla="*/ 599440 w 1711325"/>
              <a:gd name="connsiteY3" fmla="*/ 157480 h 445919"/>
              <a:gd name="connsiteX4" fmla="*/ 1071880 w 1711325"/>
              <a:gd name="connsiteY4" fmla="*/ 147320 h 445919"/>
              <a:gd name="connsiteX5" fmla="*/ 1437640 w 1711325"/>
              <a:gd name="connsiteY5" fmla="*/ 111760 h 445919"/>
              <a:gd name="connsiteX6" fmla="*/ 1595120 w 1711325"/>
              <a:gd name="connsiteY6" fmla="*/ 71120 h 445919"/>
              <a:gd name="connsiteX7" fmla="*/ 1656080 w 1711325"/>
              <a:gd name="connsiteY7" fmla="*/ 0 h 445919"/>
              <a:gd name="connsiteX8" fmla="*/ 1701800 w 1711325"/>
              <a:gd name="connsiteY8" fmla="*/ 208280 h 445919"/>
              <a:gd name="connsiteX9" fmla="*/ 1711325 w 1711325"/>
              <a:gd name="connsiteY9" fmla="*/ 286385 h 445919"/>
              <a:gd name="connsiteX10" fmla="*/ 918210 w 1711325"/>
              <a:gd name="connsiteY10" fmla="*/ 443865 h 445919"/>
              <a:gd name="connsiteX11" fmla="*/ 0 w 1711325"/>
              <a:gd name="connsiteY11" fmla="*/ 309880 h 445919"/>
              <a:gd name="connsiteX12" fmla="*/ 50800 w 1711325"/>
              <a:gd name="connsiteY12" fmla="*/ 0 h 445919"/>
              <a:gd name="connsiteX0" fmla="*/ 48895 w 1709420"/>
              <a:gd name="connsiteY0" fmla="*/ 0 h 445642"/>
              <a:gd name="connsiteX1" fmla="*/ 94615 w 1709420"/>
              <a:gd name="connsiteY1" fmla="*/ 45720 h 445642"/>
              <a:gd name="connsiteX2" fmla="*/ 257175 w 1709420"/>
              <a:gd name="connsiteY2" fmla="*/ 106680 h 445642"/>
              <a:gd name="connsiteX3" fmla="*/ 597535 w 1709420"/>
              <a:gd name="connsiteY3" fmla="*/ 157480 h 445642"/>
              <a:gd name="connsiteX4" fmla="*/ 1069975 w 1709420"/>
              <a:gd name="connsiteY4" fmla="*/ 147320 h 445642"/>
              <a:gd name="connsiteX5" fmla="*/ 1435735 w 1709420"/>
              <a:gd name="connsiteY5" fmla="*/ 111760 h 445642"/>
              <a:gd name="connsiteX6" fmla="*/ 1593215 w 1709420"/>
              <a:gd name="connsiteY6" fmla="*/ 71120 h 445642"/>
              <a:gd name="connsiteX7" fmla="*/ 1654175 w 1709420"/>
              <a:gd name="connsiteY7" fmla="*/ 0 h 445642"/>
              <a:gd name="connsiteX8" fmla="*/ 1699895 w 1709420"/>
              <a:gd name="connsiteY8" fmla="*/ 208280 h 445642"/>
              <a:gd name="connsiteX9" fmla="*/ 1709420 w 1709420"/>
              <a:gd name="connsiteY9" fmla="*/ 286385 h 445642"/>
              <a:gd name="connsiteX10" fmla="*/ 916305 w 1709420"/>
              <a:gd name="connsiteY10" fmla="*/ 443865 h 445642"/>
              <a:gd name="connsiteX11" fmla="*/ 0 w 1709420"/>
              <a:gd name="connsiteY11" fmla="*/ 290830 h 445642"/>
              <a:gd name="connsiteX12" fmla="*/ 48895 w 1709420"/>
              <a:gd name="connsiteY12" fmla="*/ 0 h 445642"/>
              <a:gd name="connsiteX0" fmla="*/ 48895 w 1709420"/>
              <a:gd name="connsiteY0" fmla="*/ 0 h 446546"/>
              <a:gd name="connsiteX1" fmla="*/ 94615 w 1709420"/>
              <a:gd name="connsiteY1" fmla="*/ 45720 h 446546"/>
              <a:gd name="connsiteX2" fmla="*/ 257175 w 1709420"/>
              <a:gd name="connsiteY2" fmla="*/ 106680 h 446546"/>
              <a:gd name="connsiteX3" fmla="*/ 597535 w 1709420"/>
              <a:gd name="connsiteY3" fmla="*/ 157480 h 446546"/>
              <a:gd name="connsiteX4" fmla="*/ 1069975 w 1709420"/>
              <a:gd name="connsiteY4" fmla="*/ 147320 h 446546"/>
              <a:gd name="connsiteX5" fmla="*/ 1435735 w 1709420"/>
              <a:gd name="connsiteY5" fmla="*/ 111760 h 446546"/>
              <a:gd name="connsiteX6" fmla="*/ 1593215 w 1709420"/>
              <a:gd name="connsiteY6" fmla="*/ 71120 h 446546"/>
              <a:gd name="connsiteX7" fmla="*/ 1654175 w 1709420"/>
              <a:gd name="connsiteY7" fmla="*/ 0 h 446546"/>
              <a:gd name="connsiteX8" fmla="*/ 1699895 w 1709420"/>
              <a:gd name="connsiteY8" fmla="*/ 208280 h 446546"/>
              <a:gd name="connsiteX9" fmla="*/ 1709420 w 1709420"/>
              <a:gd name="connsiteY9" fmla="*/ 286385 h 446546"/>
              <a:gd name="connsiteX10" fmla="*/ 916305 w 1709420"/>
              <a:gd name="connsiteY10" fmla="*/ 443865 h 446546"/>
              <a:gd name="connsiteX11" fmla="*/ 0 w 1709420"/>
              <a:gd name="connsiteY11" fmla="*/ 290830 h 446546"/>
              <a:gd name="connsiteX12" fmla="*/ 48895 w 1709420"/>
              <a:gd name="connsiteY12" fmla="*/ 0 h 446546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257175 w 1709420"/>
              <a:gd name="connsiteY2" fmla="*/ 106680 h 450254"/>
              <a:gd name="connsiteX3" fmla="*/ 597535 w 1709420"/>
              <a:gd name="connsiteY3" fmla="*/ 157480 h 450254"/>
              <a:gd name="connsiteX4" fmla="*/ 1069975 w 1709420"/>
              <a:gd name="connsiteY4" fmla="*/ 147320 h 450254"/>
              <a:gd name="connsiteX5" fmla="*/ 1435735 w 1709420"/>
              <a:gd name="connsiteY5" fmla="*/ 111760 h 450254"/>
              <a:gd name="connsiteX6" fmla="*/ 1593215 w 1709420"/>
              <a:gd name="connsiteY6" fmla="*/ 71120 h 450254"/>
              <a:gd name="connsiteX7" fmla="*/ 1654175 w 1709420"/>
              <a:gd name="connsiteY7" fmla="*/ 0 h 450254"/>
              <a:gd name="connsiteX8" fmla="*/ 1699895 w 1709420"/>
              <a:gd name="connsiteY8" fmla="*/ 208280 h 450254"/>
              <a:gd name="connsiteX9" fmla="*/ 1709420 w 1709420"/>
              <a:gd name="connsiteY9" fmla="*/ 286385 h 450254"/>
              <a:gd name="connsiteX10" fmla="*/ 916305 w 1709420"/>
              <a:gd name="connsiteY10" fmla="*/ 447675 h 450254"/>
              <a:gd name="connsiteX11" fmla="*/ 0 w 1709420"/>
              <a:gd name="connsiteY11" fmla="*/ 290830 h 450254"/>
              <a:gd name="connsiteX12" fmla="*/ 48895 w 1709420"/>
              <a:gd name="connsiteY12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257175 w 1709420"/>
              <a:gd name="connsiteY2" fmla="*/ 106680 h 450254"/>
              <a:gd name="connsiteX3" fmla="*/ 1069975 w 1709420"/>
              <a:gd name="connsiteY3" fmla="*/ 147320 h 450254"/>
              <a:gd name="connsiteX4" fmla="*/ 1435735 w 1709420"/>
              <a:gd name="connsiteY4" fmla="*/ 111760 h 450254"/>
              <a:gd name="connsiteX5" fmla="*/ 1593215 w 1709420"/>
              <a:gd name="connsiteY5" fmla="*/ 71120 h 450254"/>
              <a:gd name="connsiteX6" fmla="*/ 1654175 w 1709420"/>
              <a:gd name="connsiteY6" fmla="*/ 0 h 450254"/>
              <a:gd name="connsiteX7" fmla="*/ 1699895 w 1709420"/>
              <a:gd name="connsiteY7" fmla="*/ 208280 h 450254"/>
              <a:gd name="connsiteX8" fmla="*/ 1709420 w 1709420"/>
              <a:gd name="connsiteY8" fmla="*/ 286385 h 450254"/>
              <a:gd name="connsiteX9" fmla="*/ 916305 w 1709420"/>
              <a:gd name="connsiteY9" fmla="*/ 447675 h 450254"/>
              <a:gd name="connsiteX10" fmla="*/ 0 w 1709420"/>
              <a:gd name="connsiteY10" fmla="*/ 290830 h 450254"/>
              <a:gd name="connsiteX11" fmla="*/ 48895 w 1709420"/>
              <a:gd name="connsiteY11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1069975 w 1709420"/>
              <a:gd name="connsiteY2" fmla="*/ 147320 h 450254"/>
              <a:gd name="connsiteX3" fmla="*/ 1435735 w 1709420"/>
              <a:gd name="connsiteY3" fmla="*/ 111760 h 450254"/>
              <a:gd name="connsiteX4" fmla="*/ 1593215 w 1709420"/>
              <a:gd name="connsiteY4" fmla="*/ 71120 h 450254"/>
              <a:gd name="connsiteX5" fmla="*/ 1654175 w 1709420"/>
              <a:gd name="connsiteY5" fmla="*/ 0 h 450254"/>
              <a:gd name="connsiteX6" fmla="*/ 1699895 w 1709420"/>
              <a:gd name="connsiteY6" fmla="*/ 208280 h 450254"/>
              <a:gd name="connsiteX7" fmla="*/ 1709420 w 1709420"/>
              <a:gd name="connsiteY7" fmla="*/ 286385 h 450254"/>
              <a:gd name="connsiteX8" fmla="*/ 916305 w 1709420"/>
              <a:gd name="connsiteY8" fmla="*/ 447675 h 450254"/>
              <a:gd name="connsiteX9" fmla="*/ 0 w 1709420"/>
              <a:gd name="connsiteY9" fmla="*/ 290830 h 450254"/>
              <a:gd name="connsiteX10" fmla="*/ 48895 w 1709420"/>
              <a:gd name="connsiteY10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435735 w 1709420"/>
              <a:gd name="connsiteY3" fmla="*/ 111760 h 450254"/>
              <a:gd name="connsiteX4" fmla="*/ 1593215 w 1709420"/>
              <a:gd name="connsiteY4" fmla="*/ 71120 h 450254"/>
              <a:gd name="connsiteX5" fmla="*/ 1654175 w 1709420"/>
              <a:gd name="connsiteY5" fmla="*/ 0 h 450254"/>
              <a:gd name="connsiteX6" fmla="*/ 1699895 w 1709420"/>
              <a:gd name="connsiteY6" fmla="*/ 208280 h 450254"/>
              <a:gd name="connsiteX7" fmla="*/ 1709420 w 1709420"/>
              <a:gd name="connsiteY7" fmla="*/ 286385 h 450254"/>
              <a:gd name="connsiteX8" fmla="*/ 916305 w 1709420"/>
              <a:gd name="connsiteY8" fmla="*/ 447675 h 450254"/>
              <a:gd name="connsiteX9" fmla="*/ 0 w 1709420"/>
              <a:gd name="connsiteY9" fmla="*/ 290830 h 450254"/>
              <a:gd name="connsiteX10" fmla="*/ 48895 w 1709420"/>
              <a:gd name="connsiteY10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593215 w 1709420"/>
              <a:gd name="connsiteY3" fmla="*/ 71120 h 450254"/>
              <a:gd name="connsiteX4" fmla="*/ 1654175 w 1709420"/>
              <a:gd name="connsiteY4" fmla="*/ 0 h 450254"/>
              <a:gd name="connsiteX5" fmla="*/ 1699895 w 1709420"/>
              <a:gd name="connsiteY5" fmla="*/ 208280 h 450254"/>
              <a:gd name="connsiteX6" fmla="*/ 1709420 w 1709420"/>
              <a:gd name="connsiteY6" fmla="*/ 286385 h 450254"/>
              <a:gd name="connsiteX7" fmla="*/ 916305 w 1709420"/>
              <a:gd name="connsiteY7" fmla="*/ 447675 h 450254"/>
              <a:gd name="connsiteX8" fmla="*/ 0 w 1709420"/>
              <a:gd name="connsiteY8" fmla="*/ 290830 h 450254"/>
              <a:gd name="connsiteX9" fmla="*/ 48895 w 1709420"/>
              <a:gd name="connsiteY9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654175 w 1709420"/>
              <a:gd name="connsiteY3" fmla="*/ 0 h 450254"/>
              <a:gd name="connsiteX4" fmla="*/ 1699895 w 1709420"/>
              <a:gd name="connsiteY4" fmla="*/ 208280 h 450254"/>
              <a:gd name="connsiteX5" fmla="*/ 1709420 w 1709420"/>
              <a:gd name="connsiteY5" fmla="*/ 286385 h 450254"/>
              <a:gd name="connsiteX6" fmla="*/ 916305 w 1709420"/>
              <a:gd name="connsiteY6" fmla="*/ 447675 h 450254"/>
              <a:gd name="connsiteX7" fmla="*/ 0 w 1709420"/>
              <a:gd name="connsiteY7" fmla="*/ 290830 h 450254"/>
              <a:gd name="connsiteX8" fmla="*/ 48895 w 1709420"/>
              <a:gd name="connsiteY8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654175 w 1709420"/>
              <a:gd name="connsiteY3" fmla="*/ 0 h 450254"/>
              <a:gd name="connsiteX4" fmla="*/ 1699895 w 1709420"/>
              <a:gd name="connsiteY4" fmla="*/ 208280 h 450254"/>
              <a:gd name="connsiteX5" fmla="*/ 1709420 w 1709420"/>
              <a:gd name="connsiteY5" fmla="*/ 286385 h 450254"/>
              <a:gd name="connsiteX6" fmla="*/ 916305 w 1709420"/>
              <a:gd name="connsiteY6" fmla="*/ 447675 h 450254"/>
              <a:gd name="connsiteX7" fmla="*/ 0 w 1709420"/>
              <a:gd name="connsiteY7" fmla="*/ 290830 h 450254"/>
              <a:gd name="connsiteX8" fmla="*/ 48895 w 1709420"/>
              <a:gd name="connsiteY8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654175 w 1709420"/>
              <a:gd name="connsiteY3" fmla="*/ 0 h 450254"/>
              <a:gd name="connsiteX4" fmla="*/ 1699895 w 1709420"/>
              <a:gd name="connsiteY4" fmla="*/ 208280 h 450254"/>
              <a:gd name="connsiteX5" fmla="*/ 1709420 w 1709420"/>
              <a:gd name="connsiteY5" fmla="*/ 286385 h 450254"/>
              <a:gd name="connsiteX6" fmla="*/ 916305 w 1709420"/>
              <a:gd name="connsiteY6" fmla="*/ 447675 h 450254"/>
              <a:gd name="connsiteX7" fmla="*/ 0 w 1709420"/>
              <a:gd name="connsiteY7" fmla="*/ 290830 h 450254"/>
              <a:gd name="connsiteX8" fmla="*/ 48895 w 1709420"/>
              <a:gd name="connsiteY8" fmla="*/ 0 h 450254"/>
              <a:gd name="connsiteX0" fmla="*/ 48895 w 1709420"/>
              <a:gd name="connsiteY0" fmla="*/ 0 h 450254"/>
              <a:gd name="connsiteX1" fmla="*/ 94615 w 1709420"/>
              <a:gd name="connsiteY1" fmla="*/ 45720 h 450254"/>
              <a:gd name="connsiteX2" fmla="*/ 913765 w 1709420"/>
              <a:gd name="connsiteY2" fmla="*/ 156845 h 450254"/>
              <a:gd name="connsiteX3" fmla="*/ 1654175 w 1709420"/>
              <a:gd name="connsiteY3" fmla="*/ 0 h 450254"/>
              <a:gd name="connsiteX4" fmla="*/ 1699895 w 1709420"/>
              <a:gd name="connsiteY4" fmla="*/ 208280 h 450254"/>
              <a:gd name="connsiteX5" fmla="*/ 1709420 w 1709420"/>
              <a:gd name="connsiteY5" fmla="*/ 286385 h 450254"/>
              <a:gd name="connsiteX6" fmla="*/ 916305 w 1709420"/>
              <a:gd name="connsiteY6" fmla="*/ 447675 h 450254"/>
              <a:gd name="connsiteX7" fmla="*/ 0 w 1709420"/>
              <a:gd name="connsiteY7" fmla="*/ 290830 h 450254"/>
              <a:gd name="connsiteX8" fmla="*/ 48895 w 1709420"/>
              <a:gd name="connsiteY8" fmla="*/ 0 h 450254"/>
              <a:gd name="connsiteX0" fmla="*/ 48895 w 1709420"/>
              <a:gd name="connsiteY0" fmla="*/ 0 h 450254"/>
              <a:gd name="connsiteX1" fmla="*/ 355600 w 1709420"/>
              <a:gd name="connsiteY1" fmla="*/ 112395 h 450254"/>
              <a:gd name="connsiteX2" fmla="*/ 913765 w 1709420"/>
              <a:gd name="connsiteY2" fmla="*/ 156845 h 450254"/>
              <a:gd name="connsiteX3" fmla="*/ 1654175 w 1709420"/>
              <a:gd name="connsiteY3" fmla="*/ 0 h 450254"/>
              <a:gd name="connsiteX4" fmla="*/ 1699895 w 1709420"/>
              <a:gd name="connsiteY4" fmla="*/ 208280 h 450254"/>
              <a:gd name="connsiteX5" fmla="*/ 1709420 w 1709420"/>
              <a:gd name="connsiteY5" fmla="*/ 286385 h 450254"/>
              <a:gd name="connsiteX6" fmla="*/ 916305 w 1709420"/>
              <a:gd name="connsiteY6" fmla="*/ 447675 h 450254"/>
              <a:gd name="connsiteX7" fmla="*/ 0 w 1709420"/>
              <a:gd name="connsiteY7" fmla="*/ 290830 h 450254"/>
              <a:gd name="connsiteX8" fmla="*/ 48895 w 1709420"/>
              <a:gd name="connsiteY8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699895 w 1709420"/>
              <a:gd name="connsiteY3" fmla="*/ 208280 h 450254"/>
              <a:gd name="connsiteX4" fmla="*/ 1709420 w 1709420"/>
              <a:gd name="connsiteY4" fmla="*/ 286385 h 450254"/>
              <a:gd name="connsiteX5" fmla="*/ 916305 w 1709420"/>
              <a:gd name="connsiteY5" fmla="*/ 447675 h 450254"/>
              <a:gd name="connsiteX6" fmla="*/ 0 w 1709420"/>
              <a:gd name="connsiteY6" fmla="*/ 290830 h 450254"/>
              <a:gd name="connsiteX7" fmla="*/ 48895 w 1709420"/>
              <a:gd name="connsiteY7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699895 w 1709420"/>
              <a:gd name="connsiteY3" fmla="*/ 208280 h 450254"/>
              <a:gd name="connsiteX4" fmla="*/ 1709420 w 1709420"/>
              <a:gd name="connsiteY4" fmla="*/ 286385 h 450254"/>
              <a:gd name="connsiteX5" fmla="*/ 916305 w 1709420"/>
              <a:gd name="connsiteY5" fmla="*/ 447675 h 450254"/>
              <a:gd name="connsiteX6" fmla="*/ 0 w 1709420"/>
              <a:gd name="connsiteY6" fmla="*/ 290830 h 450254"/>
              <a:gd name="connsiteX7" fmla="*/ 48895 w 1709420"/>
              <a:gd name="connsiteY7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699895 w 1709420"/>
              <a:gd name="connsiteY3" fmla="*/ 208280 h 450254"/>
              <a:gd name="connsiteX4" fmla="*/ 1709420 w 1709420"/>
              <a:gd name="connsiteY4" fmla="*/ 286385 h 450254"/>
              <a:gd name="connsiteX5" fmla="*/ 916305 w 1709420"/>
              <a:gd name="connsiteY5" fmla="*/ 447675 h 450254"/>
              <a:gd name="connsiteX6" fmla="*/ 0 w 1709420"/>
              <a:gd name="connsiteY6" fmla="*/ 290830 h 450254"/>
              <a:gd name="connsiteX7" fmla="*/ 48895 w 1709420"/>
              <a:gd name="connsiteY7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699895 w 1709420"/>
              <a:gd name="connsiteY3" fmla="*/ 208280 h 450254"/>
              <a:gd name="connsiteX4" fmla="*/ 1709420 w 1709420"/>
              <a:gd name="connsiteY4" fmla="*/ 286385 h 450254"/>
              <a:gd name="connsiteX5" fmla="*/ 916305 w 1709420"/>
              <a:gd name="connsiteY5" fmla="*/ 447675 h 450254"/>
              <a:gd name="connsiteX6" fmla="*/ 0 w 1709420"/>
              <a:gd name="connsiteY6" fmla="*/ 290830 h 450254"/>
              <a:gd name="connsiteX7" fmla="*/ 48895 w 1709420"/>
              <a:gd name="connsiteY7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699895 w 1709420"/>
              <a:gd name="connsiteY3" fmla="*/ 208280 h 450254"/>
              <a:gd name="connsiteX4" fmla="*/ 1709420 w 1709420"/>
              <a:gd name="connsiteY4" fmla="*/ 286385 h 450254"/>
              <a:gd name="connsiteX5" fmla="*/ 916305 w 1709420"/>
              <a:gd name="connsiteY5" fmla="*/ 447675 h 450254"/>
              <a:gd name="connsiteX6" fmla="*/ 0 w 1709420"/>
              <a:gd name="connsiteY6" fmla="*/ 290830 h 450254"/>
              <a:gd name="connsiteX7" fmla="*/ 48895 w 1709420"/>
              <a:gd name="connsiteY7" fmla="*/ 0 h 450254"/>
              <a:gd name="connsiteX0" fmla="*/ 48895 w 1781299"/>
              <a:gd name="connsiteY0" fmla="*/ 0 h 450254"/>
              <a:gd name="connsiteX1" fmla="*/ 913765 w 1781299"/>
              <a:gd name="connsiteY1" fmla="*/ 156845 h 450254"/>
              <a:gd name="connsiteX2" fmla="*/ 1654175 w 1781299"/>
              <a:gd name="connsiteY2" fmla="*/ 0 h 450254"/>
              <a:gd name="connsiteX3" fmla="*/ 1709420 w 1781299"/>
              <a:gd name="connsiteY3" fmla="*/ 286385 h 450254"/>
              <a:gd name="connsiteX4" fmla="*/ 916305 w 1781299"/>
              <a:gd name="connsiteY4" fmla="*/ 447675 h 450254"/>
              <a:gd name="connsiteX5" fmla="*/ 0 w 1781299"/>
              <a:gd name="connsiteY5" fmla="*/ 290830 h 450254"/>
              <a:gd name="connsiteX6" fmla="*/ 48895 w 1781299"/>
              <a:gd name="connsiteY6" fmla="*/ 0 h 450254"/>
              <a:gd name="connsiteX0" fmla="*/ 48895 w 1727750"/>
              <a:gd name="connsiteY0" fmla="*/ 0 h 450254"/>
              <a:gd name="connsiteX1" fmla="*/ 913765 w 1727750"/>
              <a:gd name="connsiteY1" fmla="*/ 156845 h 450254"/>
              <a:gd name="connsiteX2" fmla="*/ 1654175 w 1727750"/>
              <a:gd name="connsiteY2" fmla="*/ 0 h 450254"/>
              <a:gd name="connsiteX3" fmla="*/ 1709420 w 1727750"/>
              <a:gd name="connsiteY3" fmla="*/ 286385 h 450254"/>
              <a:gd name="connsiteX4" fmla="*/ 916305 w 1727750"/>
              <a:gd name="connsiteY4" fmla="*/ 447675 h 450254"/>
              <a:gd name="connsiteX5" fmla="*/ 0 w 1727750"/>
              <a:gd name="connsiteY5" fmla="*/ 290830 h 450254"/>
              <a:gd name="connsiteX6" fmla="*/ 48895 w 1727750"/>
              <a:gd name="connsiteY6" fmla="*/ 0 h 450254"/>
              <a:gd name="connsiteX0" fmla="*/ 48895 w 1709420"/>
              <a:gd name="connsiteY0" fmla="*/ 0 h 450254"/>
              <a:gd name="connsiteX1" fmla="*/ 913765 w 1709420"/>
              <a:gd name="connsiteY1" fmla="*/ 156845 h 450254"/>
              <a:gd name="connsiteX2" fmla="*/ 1654175 w 1709420"/>
              <a:gd name="connsiteY2" fmla="*/ 0 h 450254"/>
              <a:gd name="connsiteX3" fmla="*/ 1709420 w 1709420"/>
              <a:gd name="connsiteY3" fmla="*/ 286385 h 450254"/>
              <a:gd name="connsiteX4" fmla="*/ 916305 w 1709420"/>
              <a:gd name="connsiteY4" fmla="*/ 447675 h 450254"/>
              <a:gd name="connsiteX5" fmla="*/ 0 w 1709420"/>
              <a:gd name="connsiteY5" fmla="*/ 290830 h 450254"/>
              <a:gd name="connsiteX6" fmla="*/ 48895 w 1709420"/>
              <a:gd name="connsiteY6" fmla="*/ 0 h 45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9420" h="450254">
                <a:moveTo>
                  <a:pt x="48895" y="0"/>
                </a:moveTo>
                <a:cubicBezTo>
                  <a:pt x="53340" y="101812"/>
                  <a:pt x="606425" y="171238"/>
                  <a:pt x="913765" y="156845"/>
                </a:cubicBezTo>
                <a:cubicBezTo>
                  <a:pt x="1170093" y="159808"/>
                  <a:pt x="1658832" y="99907"/>
                  <a:pt x="1654175" y="0"/>
                </a:cubicBezTo>
                <a:cubicBezTo>
                  <a:pt x="1693439" y="88265"/>
                  <a:pt x="1697143" y="177483"/>
                  <a:pt x="1709420" y="286385"/>
                </a:cubicBezTo>
                <a:cubicBezTo>
                  <a:pt x="1702223" y="385868"/>
                  <a:pt x="1207347" y="458682"/>
                  <a:pt x="916305" y="447675"/>
                </a:cubicBezTo>
                <a:cubicBezTo>
                  <a:pt x="549275" y="465878"/>
                  <a:pt x="37465" y="385022"/>
                  <a:pt x="0" y="290830"/>
                </a:cubicBezTo>
                <a:cubicBezTo>
                  <a:pt x="10583" y="184362"/>
                  <a:pt x="11642" y="100753"/>
                  <a:pt x="48895" y="0"/>
                </a:cubicBezTo>
                <a:close/>
              </a:path>
            </a:pathLst>
          </a:cu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" name="Serbest Form 2"/>
          <p:cNvSpPr/>
          <p:nvPr/>
        </p:nvSpPr>
        <p:spPr>
          <a:xfrm>
            <a:off x="10229850" y="5089602"/>
            <a:ext cx="1712595" cy="876300"/>
          </a:xfrm>
          <a:custGeom>
            <a:avLst/>
            <a:gdLst>
              <a:gd name="connsiteX0" fmla="*/ 1712595 w 1712595"/>
              <a:gd name="connsiteY0" fmla="*/ 716280 h 876300"/>
              <a:gd name="connsiteX1" fmla="*/ 1609725 w 1712595"/>
              <a:gd name="connsiteY1" fmla="*/ 329565 h 876300"/>
              <a:gd name="connsiteX2" fmla="*/ 1323975 w 1712595"/>
              <a:gd name="connsiteY2" fmla="*/ 1905 h 876300"/>
              <a:gd name="connsiteX3" fmla="*/ 861060 w 1712595"/>
              <a:gd name="connsiteY3" fmla="*/ 106680 h 876300"/>
              <a:gd name="connsiteX4" fmla="*/ 394335 w 1712595"/>
              <a:gd name="connsiteY4" fmla="*/ 0 h 876300"/>
              <a:gd name="connsiteX5" fmla="*/ 140970 w 1712595"/>
              <a:gd name="connsiteY5" fmla="*/ 259080 h 876300"/>
              <a:gd name="connsiteX6" fmla="*/ 0 w 1712595"/>
              <a:gd name="connsiteY6" fmla="*/ 723900 h 876300"/>
              <a:gd name="connsiteX7" fmla="*/ 931545 w 1712595"/>
              <a:gd name="connsiteY7" fmla="*/ 876300 h 876300"/>
              <a:gd name="connsiteX8" fmla="*/ 1712595 w 1712595"/>
              <a:gd name="connsiteY8" fmla="*/ 716280 h 876300"/>
              <a:gd name="connsiteX0" fmla="*/ 1712595 w 1712595"/>
              <a:gd name="connsiteY0" fmla="*/ 716280 h 879373"/>
              <a:gd name="connsiteX1" fmla="*/ 1609725 w 1712595"/>
              <a:gd name="connsiteY1" fmla="*/ 329565 h 879373"/>
              <a:gd name="connsiteX2" fmla="*/ 1323975 w 1712595"/>
              <a:gd name="connsiteY2" fmla="*/ 1905 h 879373"/>
              <a:gd name="connsiteX3" fmla="*/ 861060 w 1712595"/>
              <a:gd name="connsiteY3" fmla="*/ 106680 h 879373"/>
              <a:gd name="connsiteX4" fmla="*/ 394335 w 1712595"/>
              <a:gd name="connsiteY4" fmla="*/ 0 h 879373"/>
              <a:gd name="connsiteX5" fmla="*/ 140970 w 1712595"/>
              <a:gd name="connsiteY5" fmla="*/ 259080 h 879373"/>
              <a:gd name="connsiteX6" fmla="*/ 0 w 1712595"/>
              <a:gd name="connsiteY6" fmla="*/ 723900 h 879373"/>
              <a:gd name="connsiteX7" fmla="*/ 931545 w 1712595"/>
              <a:gd name="connsiteY7" fmla="*/ 876300 h 879373"/>
              <a:gd name="connsiteX8" fmla="*/ 1712595 w 1712595"/>
              <a:gd name="connsiteY8" fmla="*/ 716280 h 87937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1060 w 1712595"/>
              <a:gd name="connsiteY3" fmla="*/ 10668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12395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12395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12395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12395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12395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0287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0287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0287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80223"/>
              <a:gd name="connsiteX1" fmla="*/ 1609725 w 1712595"/>
              <a:gd name="connsiteY1" fmla="*/ 329565 h 880223"/>
              <a:gd name="connsiteX2" fmla="*/ 1323975 w 1712595"/>
              <a:gd name="connsiteY2" fmla="*/ 1905 h 880223"/>
              <a:gd name="connsiteX3" fmla="*/ 862965 w 1712595"/>
              <a:gd name="connsiteY3" fmla="*/ 102870 h 880223"/>
              <a:gd name="connsiteX4" fmla="*/ 394335 w 1712595"/>
              <a:gd name="connsiteY4" fmla="*/ 0 h 880223"/>
              <a:gd name="connsiteX5" fmla="*/ 140970 w 1712595"/>
              <a:gd name="connsiteY5" fmla="*/ 259080 h 880223"/>
              <a:gd name="connsiteX6" fmla="*/ 0 w 1712595"/>
              <a:gd name="connsiteY6" fmla="*/ 723900 h 880223"/>
              <a:gd name="connsiteX7" fmla="*/ 931545 w 1712595"/>
              <a:gd name="connsiteY7" fmla="*/ 876300 h 880223"/>
              <a:gd name="connsiteX8" fmla="*/ 1712595 w 1712595"/>
              <a:gd name="connsiteY8" fmla="*/ 716280 h 880223"/>
              <a:gd name="connsiteX0" fmla="*/ 1712595 w 1712595"/>
              <a:gd name="connsiteY0" fmla="*/ 716280 h 876300"/>
              <a:gd name="connsiteX1" fmla="*/ 1609725 w 1712595"/>
              <a:gd name="connsiteY1" fmla="*/ 329565 h 876300"/>
              <a:gd name="connsiteX2" fmla="*/ 1323975 w 1712595"/>
              <a:gd name="connsiteY2" fmla="*/ 1905 h 876300"/>
              <a:gd name="connsiteX3" fmla="*/ 862965 w 1712595"/>
              <a:gd name="connsiteY3" fmla="*/ 102870 h 876300"/>
              <a:gd name="connsiteX4" fmla="*/ 394335 w 1712595"/>
              <a:gd name="connsiteY4" fmla="*/ 0 h 876300"/>
              <a:gd name="connsiteX5" fmla="*/ 140970 w 1712595"/>
              <a:gd name="connsiteY5" fmla="*/ 259080 h 876300"/>
              <a:gd name="connsiteX6" fmla="*/ 0 w 1712595"/>
              <a:gd name="connsiteY6" fmla="*/ 723900 h 876300"/>
              <a:gd name="connsiteX7" fmla="*/ 931545 w 1712595"/>
              <a:gd name="connsiteY7" fmla="*/ 876300 h 876300"/>
              <a:gd name="connsiteX8" fmla="*/ 1712595 w 1712595"/>
              <a:gd name="connsiteY8" fmla="*/ 71628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2595" h="876300">
                <a:moveTo>
                  <a:pt x="1712595" y="716280"/>
                </a:moveTo>
                <a:cubicBezTo>
                  <a:pt x="1697355" y="505460"/>
                  <a:pt x="1659255" y="431800"/>
                  <a:pt x="1609725" y="329565"/>
                </a:cubicBezTo>
                <a:cubicBezTo>
                  <a:pt x="1522095" y="140335"/>
                  <a:pt x="1400175" y="65405"/>
                  <a:pt x="1323975" y="1905"/>
                </a:cubicBezTo>
                <a:cubicBezTo>
                  <a:pt x="1242060" y="113030"/>
                  <a:pt x="1003935" y="92710"/>
                  <a:pt x="862965" y="102870"/>
                </a:cubicBezTo>
                <a:cubicBezTo>
                  <a:pt x="648335" y="101600"/>
                  <a:pt x="456565" y="66040"/>
                  <a:pt x="394335" y="0"/>
                </a:cubicBezTo>
                <a:cubicBezTo>
                  <a:pt x="290830" y="78740"/>
                  <a:pt x="200660" y="153670"/>
                  <a:pt x="140970" y="259080"/>
                </a:cubicBezTo>
                <a:cubicBezTo>
                  <a:pt x="44450" y="391160"/>
                  <a:pt x="20320" y="568960"/>
                  <a:pt x="0" y="723900"/>
                </a:cubicBezTo>
                <a:cubicBezTo>
                  <a:pt x="190500" y="858520"/>
                  <a:pt x="600075" y="863600"/>
                  <a:pt x="931545" y="876300"/>
                </a:cubicBezTo>
                <a:cubicBezTo>
                  <a:pt x="1226185" y="866775"/>
                  <a:pt x="1705610" y="803910"/>
                  <a:pt x="1712595" y="716280"/>
                </a:cubicBezTo>
                <a:close/>
              </a:path>
            </a:pathLst>
          </a:custGeom>
          <a:solidFill>
            <a:schemeClr val="accent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Serbest Form 5"/>
          <p:cNvSpPr/>
          <p:nvPr/>
        </p:nvSpPr>
        <p:spPr>
          <a:xfrm>
            <a:off x="10226040" y="4945380"/>
            <a:ext cx="1722120" cy="1021080"/>
          </a:xfrm>
          <a:custGeom>
            <a:avLst/>
            <a:gdLst>
              <a:gd name="connsiteX0" fmla="*/ 857250 w 1722120"/>
              <a:gd name="connsiteY0" fmla="*/ 0 h 998220"/>
              <a:gd name="connsiteX1" fmla="*/ 403860 w 1722120"/>
              <a:gd name="connsiteY1" fmla="*/ 114300 h 998220"/>
              <a:gd name="connsiteX2" fmla="*/ 53340 w 1722120"/>
              <a:gd name="connsiteY2" fmla="*/ 544830 h 998220"/>
              <a:gd name="connsiteX3" fmla="*/ 0 w 1722120"/>
              <a:gd name="connsiteY3" fmla="*/ 842010 h 998220"/>
              <a:gd name="connsiteX4" fmla="*/ 838200 w 1722120"/>
              <a:gd name="connsiteY4" fmla="*/ 998220 h 998220"/>
              <a:gd name="connsiteX5" fmla="*/ 1722120 w 1722120"/>
              <a:gd name="connsiteY5" fmla="*/ 838200 h 998220"/>
              <a:gd name="connsiteX6" fmla="*/ 1524000 w 1722120"/>
              <a:gd name="connsiteY6" fmla="*/ 316230 h 998220"/>
              <a:gd name="connsiteX7" fmla="*/ 857250 w 1722120"/>
              <a:gd name="connsiteY7" fmla="*/ 0 h 99822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2400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2400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2400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  <a:gd name="connsiteX0" fmla="*/ 872490 w 1722120"/>
              <a:gd name="connsiteY0" fmla="*/ 0 h 1021080"/>
              <a:gd name="connsiteX1" fmla="*/ 403860 w 1722120"/>
              <a:gd name="connsiteY1" fmla="*/ 137160 h 1021080"/>
              <a:gd name="connsiteX2" fmla="*/ 53340 w 1722120"/>
              <a:gd name="connsiteY2" fmla="*/ 567690 h 1021080"/>
              <a:gd name="connsiteX3" fmla="*/ 0 w 1722120"/>
              <a:gd name="connsiteY3" fmla="*/ 864870 h 1021080"/>
              <a:gd name="connsiteX4" fmla="*/ 838200 w 1722120"/>
              <a:gd name="connsiteY4" fmla="*/ 1021080 h 1021080"/>
              <a:gd name="connsiteX5" fmla="*/ 1722120 w 1722120"/>
              <a:gd name="connsiteY5" fmla="*/ 861060 h 1021080"/>
              <a:gd name="connsiteX6" fmla="*/ 1531620 w 1722120"/>
              <a:gd name="connsiteY6" fmla="*/ 339090 h 1021080"/>
              <a:gd name="connsiteX7" fmla="*/ 872490 w 1722120"/>
              <a:gd name="connsiteY7" fmla="*/ 0 h 1021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22120" h="1021080">
                <a:moveTo>
                  <a:pt x="872490" y="0"/>
                </a:moveTo>
                <a:cubicBezTo>
                  <a:pt x="643890" y="26670"/>
                  <a:pt x="556260" y="53340"/>
                  <a:pt x="403860" y="137160"/>
                </a:cubicBezTo>
                <a:cubicBezTo>
                  <a:pt x="248920" y="261620"/>
                  <a:pt x="151130" y="359410"/>
                  <a:pt x="53340" y="567690"/>
                </a:cubicBezTo>
                <a:cubicBezTo>
                  <a:pt x="24130" y="666750"/>
                  <a:pt x="13970" y="727710"/>
                  <a:pt x="0" y="864870"/>
                </a:cubicBezTo>
                <a:cubicBezTo>
                  <a:pt x="153670" y="970280"/>
                  <a:pt x="497840" y="1003300"/>
                  <a:pt x="838200" y="1021080"/>
                </a:cubicBezTo>
                <a:cubicBezTo>
                  <a:pt x="1151890" y="1013460"/>
                  <a:pt x="1690370" y="986790"/>
                  <a:pt x="1722120" y="861060"/>
                </a:cubicBezTo>
                <a:cubicBezTo>
                  <a:pt x="1704340" y="660400"/>
                  <a:pt x="1678940" y="513080"/>
                  <a:pt x="1531620" y="339090"/>
                </a:cubicBezTo>
                <a:cubicBezTo>
                  <a:pt x="1424940" y="233680"/>
                  <a:pt x="1280160" y="36830"/>
                  <a:pt x="872490" y="0"/>
                </a:cubicBezTo>
                <a:close/>
              </a:path>
            </a:pathLst>
          </a:custGeom>
          <a:solidFill>
            <a:srgbClr val="92D05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cxnSp>
        <p:nvCxnSpPr>
          <p:cNvPr id="23" name="Düz Bağlayıcı 22"/>
          <p:cNvCxnSpPr/>
          <p:nvPr/>
        </p:nvCxnSpPr>
        <p:spPr>
          <a:xfrm>
            <a:off x="4526915" y="787466"/>
            <a:ext cx="0" cy="227069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8857661" y="0"/>
            <a:ext cx="333835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LAMBERT SİLİNDİR PROJEKSİYON</a:t>
            </a:r>
          </a:p>
        </p:txBody>
      </p:sp>
      <p:graphicFrame>
        <p:nvGraphicFramePr>
          <p:cNvPr id="38" name="Nesne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41893"/>
              </p:ext>
            </p:extLst>
          </p:nvPr>
        </p:nvGraphicFramePr>
        <p:xfrm>
          <a:off x="8095176" y="2646363"/>
          <a:ext cx="863617" cy="71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5" imgW="660240" imgH="545760" progId="Equation.DSMT4">
                  <p:embed/>
                </p:oleObj>
              </mc:Choice>
              <mc:Fallback>
                <p:oleObj name="Equation" r:id="rId5" imgW="66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5176" y="2646363"/>
                        <a:ext cx="863617" cy="71172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96156"/>
              </p:ext>
            </p:extLst>
          </p:nvPr>
        </p:nvGraphicFramePr>
        <p:xfrm>
          <a:off x="5689788" y="551945"/>
          <a:ext cx="1968726" cy="2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7" imgW="1523880" imgH="177480" progId="Equation.DSMT4">
                  <p:embed/>
                </p:oleObj>
              </mc:Choice>
              <mc:Fallback>
                <p:oleObj name="Equation" r:id="rId7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9788" y="551945"/>
                        <a:ext cx="1968726" cy="22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74294"/>
              </p:ext>
            </p:extLst>
          </p:nvPr>
        </p:nvGraphicFramePr>
        <p:xfrm>
          <a:off x="5615542" y="2181538"/>
          <a:ext cx="972270" cy="47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5542" y="2181538"/>
                        <a:ext cx="972270" cy="47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Lambert Silindir </a:t>
            </a:r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28" name="Silindir 127"/>
          <p:cNvSpPr/>
          <p:nvPr/>
        </p:nvSpPr>
        <p:spPr>
          <a:xfrm>
            <a:off x="5737438" y="3648303"/>
            <a:ext cx="1928230" cy="3027892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29" name="Grup 128"/>
          <p:cNvGrpSpPr/>
          <p:nvPr/>
        </p:nvGrpSpPr>
        <p:grpSpPr>
          <a:xfrm>
            <a:off x="5667833" y="4231734"/>
            <a:ext cx="2168558" cy="2247441"/>
            <a:chOff x="5676073" y="3889199"/>
            <a:chExt cx="2791686" cy="2893236"/>
          </a:xfrm>
        </p:grpSpPr>
        <p:sp>
          <p:nvSpPr>
            <p:cNvPr id="130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1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2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3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4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5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8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9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2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3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4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Rectangle 28"/>
            <p:cNvSpPr>
              <a:spLocks noChangeArrowheads="1"/>
            </p:cNvSpPr>
            <p:nvPr/>
          </p:nvSpPr>
          <p:spPr bwMode="auto">
            <a:xfrm>
              <a:off x="7663306" y="410823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Rectangle 31"/>
            <p:cNvSpPr>
              <a:spLocks noChangeArrowheads="1"/>
            </p:cNvSpPr>
            <p:nvPr/>
          </p:nvSpPr>
          <p:spPr bwMode="auto">
            <a:xfrm>
              <a:off x="8133233" y="4530371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8" name="Rectangle 32"/>
            <p:cNvSpPr>
              <a:spLocks noChangeArrowheads="1"/>
            </p:cNvSpPr>
            <p:nvPr/>
          </p:nvSpPr>
          <p:spPr bwMode="auto">
            <a:xfrm>
              <a:off x="8123278" y="5860503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9" name="Rectangle 33"/>
            <p:cNvSpPr>
              <a:spLocks noChangeArrowheads="1"/>
            </p:cNvSpPr>
            <p:nvPr/>
          </p:nvSpPr>
          <p:spPr bwMode="auto">
            <a:xfrm>
              <a:off x="7649368" y="6306535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Rectangle 36"/>
            <p:cNvSpPr>
              <a:spLocks noChangeArrowheads="1"/>
            </p:cNvSpPr>
            <p:nvPr/>
          </p:nvSpPr>
          <p:spPr bwMode="auto">
            <a:xfrm>
              <a:off x="6840150" y="5127701"/>
              <a:ext cx="239732" cy="15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Line 37"/>
            <p:cNvSpPr>
              <a:spLocks noChangeShapeType="1"/>
            </p:cNvSpPr>
            <p:nvPr/>
          </p:nvSpPr>
          <p:spPr bwMode="auto">
            <a:xfrm flipV="1">
              <a:off x="7004214" y="4050487"/>
              <a:ext cx="0" cy="1224597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3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4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5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6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7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8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9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0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1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2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3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4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5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6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7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8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9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0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1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2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3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4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5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6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7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8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89" name="Metin kutusu 188"/>
          <p:cNvSpPr txBox="1"/>
          <p:nvPr/>
        </p:nvSpPr>
        <p:spPr>
          <a:xfrm>
            <a:off x="9582951" y="4379139"/>
            <a:ext cx="2456650" cy="2308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 teğet ve alan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582950" y="4121169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Line 243"/>
          <p:cNvSpPr>
            <a:spLocks noChangeShapeType="1"/>
          </p:cNvSpPr>
          <p:nvPr/>
        </p:nvSpPr>
        <p:spPr bwMode="auto">
          <a:xfrm>
            <a:off x="917575" y="1984375"/>
            <a:ext cx="3606800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Line 244"/>
          <p:cNvSpPr>
            <a:spLocks noChangeShapeType="1"/>
          </p:cNvSpPr>
          <p:nvPr/>
        </p:nvSpPr>
        <p:spPr bwMode="auto">
          <a:xfrm>
            <a:off x="917575" y="1600200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Line 245"/>
          <p:cNvSpPr>
            <a:spLocks noChangeShapeType="1"/>
          </p:cNvSpPr>
          <p:nvPr/>
        </p:nvSpPr>
        <p:spPr bwMode="auto">
          <a:xfrm>
            <a:off x="917575" y="2366963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246"/>
          <p:cNvSpPr>
            <a:spLocks noChangeShapeType="1"/>
          </p:cNvSpPr>
          <p:nvPr/>
        </p:nvSpPr>
        <p:spPr bwMode="auto">
          <a:xfrm>
            <a:off x="917575" y="1320800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247"/>
          <p:cNvSpPr>
            <a:spLocks noChangeShapeType="1"/>
          </p:cNvSpPr>
          <p:nvPr/>
        </p:nvSpPr>
        <p:spPr bwMode="auto">
          <a:xfrm>
            <a:off x="917575" y="2646363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248"/>
          <p:cNvSpPr>
            <a:spLocks noChangeShapeType="1"/>
          </p:cNvSpPr>
          <p:nvPr/>
        </p:nvSpPr>
        <p:spPr bwMode="auto">
          <a:xfrm>
            <a:off x="2720975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249"/>
          <p:cNvSpPr>
            <a:spLocks noChangeShapeType="1"/>
          </p:cNvSpPr>
          <p:nvPr/>
        </p:nvSpPr>
        <p:spPr bwMode="auto">
          <a:xfrm>
            <a:off x="3021013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2" name="Line 250"/>
          <p:cNvSpPr>
            <a:spLocks noChangeShapeType="1"/>
          </p:cNvSpPr>
          <p:nvPr/>
        </p:nvSpPr>
        <p:spPr bwMode="auto">
          <a:xfrm>
            <a:off x="2420938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Line 251"/>
          <p:cNvSpPr>
            <a:spLocks noChangeShapeType="1"/>
          </p:cNvSpPr>
          <p:nvPr/>
        </p:nvSpPr>
        <p:spPr bwMode="auto">
          <a:xfrm>
            <a:off x="3322638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Line 252"/>
          <p:cNvSpPr>
            <a:spLocks noChangeShapeType="1"/>
          </p:cNvSpPr>
          <p:nvPr/>
        </p:nvSpPr>
        <p:spPr bwMode="auto">
          <a:xfrm>
            <a:off x="2120900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Line 253"/>
          <p:cNvSpPr>
            <a:spLocks noChangeShapeType="1"/>
          </p:cNvSpPr>
          <p:nvPr/>
        </p:nvSpPr>
        <p:spPr bwMode="auto">
          <a:xfrm>
            <a:off x="3622675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Line 254"/>
          <p:cNvSpPr>
            <a:spLocks noChangeShapeType="1"/>
          </p:cNvSpPr>
          <p:nvPr/>
        </p:nvSpPr>
        <p:spPr bwMode="auto">
          <a:xfrm>
            <a:off x="1819275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Line 255"/>
          <p:cNvSpPr>
            <a:spLocks noChangeShapeType="1"/>
          </p:cNvSpPr>
          <p:nvPr/>
        </p:nvSpPr>
        <p:spPr bwMode="auto">
          <a:xfrm>
            <a:off x="3922713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Line 256"/>
          <p:cNvSpPr>
            <a:spLocks noChangeShapeType="1"/>
          </p:cNvSpPr>
          <p:nvPr/>
        </p:nvSpPr>
        <p:spPr bwMode="auto">
          <a:xfrm>
            <a:off x="1519238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Line 257"/>
          <p:cNvSpPr>
            <a:spLocks noChangeShapeType="1"/>
          </p:cNvSpPr>
          <p:nvPr/>
        </p:nvSpPr>
        <p:spPr bwMode="auto">
          <a:xfrm>
            <a:off x="4222750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Line 258"/>
          <p:cNvSpPr>
            <a:spLocks noChangeShapeType="1"/>
          </p:cNvSpPr>
          <p:nvPr/>
        </p:nvSpPr>
        <p:spPr bwMode="auto">
          <a:xfrm>
            <a:off x="1219200" y="1219200"/>
            <a:ext cx="0" cy="153035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98" name="Nesne 97"/>
          <p:cNvGraphicFramePr>
            <a:graphicFrameLocks noChangeAspect="1"/>
          </p:cNvGraphicFramePr>
          <p:nvPr>
            <p:extLst/>
          </p:nvPr>
        </p:nvGraphicFramePr>
        <p:xfrm>
          <a:off x="9337505" y="1622162"/>
          <a:ext cx="2300438" cy="23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CorelDRAW" r:id="rId11" imgW="1764995" imgH="1787058" progId="CorelDraw.Graphic.15">
                  <p:embed/>
                </p:oleObj>
              </mc:Choice>
              <mc:Fallback>
                <p:oleObj name="CorelDRAW" r:id="rId11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7505" y="1622162"/>
                        <a:ext cx="2300438" cy="232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Silindir 98"/>
          <p:cNvSpPr/>
          <p:nvPr/>
        </p:nvSpPr>
        <p:spPr>
          <a:xfrm>
            <a:off x="9356587" y="1042731"/>
            <a:ext cx="2247782" cy="3027892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34000"/>
                </a:schemeClr>
              </a:gs>
              <a:gs pos="100000">
                <a:schemeClr val="accent1">
                  <a:tint val="23500"/>
                  <a:satMod val="160000"/>
                  <a:alpha val="64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0" name="Oval 99"/>
          <p:cNvSpPr/>
          <p:nvPr/>
        </p:nvSpPr>
        <p:spPr>
          <a:xfrm>
            <a:off x="9310012" y="511365"/>
            <a:ext cx="2300400" cy="56843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1" name="Serbest Form 100"/>
          <p:cNvSpPr/>
          <p:nvPr/>
        </p:nvSpPr>
        <p:spPr>
          <a:xfrm>
            <a:off x="9337505" y="2676555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2" name="Serbest Form 101"/>
          <p:cNvSpPr/>
          <p:nvPr/>
        </p:nvSpPr>
        <p:spPr>
          <a:xfrm flipV="1">
            <a:off x="9337505" y="2398624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4" name="Metin kutusu 103"/>
          <p:cNvSpPr txBox="1"/>
          <p:nvPr/>
        </p:nvSpPr>
        <p:spPr>
          <a:xfrm>
            <a:off x="4586825" y="188497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40 cm</a:t>
            </a:r>
            <a:endParaRPr lang="tr-TR" sz="1200" dirty="0"/>
          </a:p>
        </p:txBody>
      </p:sp>
      <p:cxnSp>
        <p:nvCxnSpPr>
          <p:cNvPr id="5" name="Düz Bağlayıcı 4"/>
          <p:cNvCxnSpPr/>
          <p:nvPr/>
        </p:nvCxnSpPr>
        <p:spPr>
          <a:xfrm>
            <a:off x="6699521" y="4834970"/>
            <a:ext cx="0" cy="465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Düz Bağlayıcı 107"/>
          <p:cNvCxnSpPr/>
          <p:nvPr/>
        </p:nvCxnSpPr>
        <p:spPr>
          <a:xfrm flipH="1">
            <a:off x="6699575" y="4489153"/>
            <a:ext cx="6078" cy="82287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Düz Bağlayıcı 108"/>
          <p:cNvCxnSpPr>
            <a:endCxn id="10" idx="0"/>
          </p:cNvCxnSpPr>
          <p:nvPr/>
        </p:nvCxnSpPr>
        <p:spPr>
          <a:xfrm flipH="1">
            <a:off x="6702056" y="4358566"/>
            <a:ext cx="3936" cy="94043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3691"/>
              </p:ext>
            </p:extLst>
          </p:nvPr>
        </p:nvGraphicFramePr>
        <p:xfrm>
          <a:off x="9628078" y="4581956"/>
          <a:ext cx="898758" cy="37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12" imgW="583920" imgH="241200" progId="Equation.DSMT4">
                  <p:embed/>
                </p:oleObj>
              </mc:Choice>
              <mc:Fallback>
                <p:oleObj name="Equation" r:id="rId12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8078" y="4581956"/>
                        <a:ext cx="898758" cy="37122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23765"/>
              </p:ext>
            </p:extLst>
          </p:nvPr>
        </p:nvGraphicFramePr>
        <p:xfrm>
          <a:off x="7811877" y="4932915"/>
          <a:ext cx="250498" cy="2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14" imgW="279360" imgH="241200" progId="Equation.DSMT4">
                  <p:embed/>
                </p:oleObj>
              </mc:Choice>
              <mc:Fallback>
                <p:oleObj name="Equation" r:id="rId14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77" y="4932915"/>
                        <a:ext cx="250498" cy="21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Nesne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65320"/>
              </p:ext>
            </p:extLst>
          </p:nvPr>
        </p:nvGraphicFramePr>
        <p:xfrm>
          <a:off x="7799390" y="4598560"/>
          <a:ext cx="262985" cy="22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16" imgW="279360" imgH="241200" progId="Equation.DSMT4">
                  <p:embed/>
                </p:oleObj>
              </mc:Choice>
              <mc:Fallback>
                <p:oleObj name="Equation" r:id="rId16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99390" y="4598560"/>
                        <a:ext cx="262985" cy="22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Nesne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02086"/>
              </p:ext>
            </p:extLst>
          </p:nvPr>
        </p:nvGraphicFramePr>
        <p:xfrm>
          <a:off x="7805368" y="4326062"/>
          <a:ext cx="257007" cy="22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18" imgW="279360" imgH="241200" progId="Equation.DSMT4">
                  <p:embed/>
                </p:oleObj>
              </mc:Choice>
              <mc:Fallback>
                <p:oleObj name="Equation" r:id="rId18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05368" y="4326062"/>
                        <a:ext cx="257007" cy="22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ik Üçgen 9"/>
          <p:cNvSpPr/>
          <p:nvPr/>
        </p:nvSpPr>
        <p:spPr>
          <a:xfrm flipV="1">
            <a:off x="6702056" y="4835406"/>
            <a:ext cx="820992" cy="46359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2" name="Düz Bağlayıcı 11"/>
          <p:cNvCxnSpPr>
            <a:stCxn id="10" idx="0"/>
            <a:endCxn id="164" idx="3"/>
          </p:cNvCxnSpPr>
          <p:nvPr/>
        </p:nvCxnSpPr>
        <p:spPr>
          <a:xfrm flipV="1">
            <a:off x="6702056" y="4845908"/>
            <a:ext cx="820005" cy="4530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erbest Form 12"/>
          <p:cNvSpPr/>
          <p:nvPr/>
        </p:nvSpPr>
        <p:spPr>
          <a:xfrm>
            <a:off x="6903018" y="5200006"/>
            <a:ext cx="73508" cy="103632"/>
          </a:xfrm>
          <a:custGeom>
            <a:avLst/>
            <a:gdLst>
              <a:gd name="connsiteX0" fmla="*/ 0 w 73508"/>
              <a:gd name="connsiteY0" fmla="*/ 0 h 103632"/>
              <a:gd name="connsiteX1" fmla="*/ 67056 w 73508"/>
              <a:gd name="connsiteY1" fmla="*/ 48768 h 103632"/>
              <a:gd name="connsiteX2" fmla="*/ 67056 w 73508"/>
              <a:gd name="connsiteY2" fmla="*/ 103632 h 103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508" h="103632">
                <a:moveTo>
                  <a:pt x="0" y="0"/>
                </a:moveTo>
                <a:cubicBezTo>
                  <a:pt x="27940" y="15748"/>
                  <a:pt x="55880" y="31496"/>
                  <a:pt x="67056" y="48768"/>
                </a:cubicBezTo>
                <a:cubicBezTo>
                  <a:pt x="78232" y="66040"/>
                  <a:pt x="72644" y="84836"/>
                  <a:pt x="67056" y="10363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Serbest Form 13"/>
          <p:cNvSpPr/>
          <p:nvPr/>
        </p:nvSpPr>
        <p:spPr>
          <a:xfrm>
            <a:off x="7234738" y="4832698"/>
            <a:ext cx="48915" cy="146304"/>
          </a:xfrm>
          <a:custGeom>
            <a:avLst/>
            <a:gdLst>
              <a:gd name="connsiteX0" fmla="*/ 48915 w 48915"/>
              <a:gd name="connsiteY0" fmla="*/ 146304 h 146304"/>
              <a:gd name="connsiteX1" fmla="*/ 147 w 48915"/>
              <a:gd name="connsiteY1" fmla="*/ 73152 h 146304"/>
              <a:gd name="connsiteX2" fmla="*/ 36723 w 48915"/>
              <a:gd name="connsiteY2" fmla="*/ 0 h 14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15" h="146304">
                <a:moveTo>
                  <a:pt x="48915" y="146304"/>
                </a:moveTo>
                <a:cubicBezTo>
                  <a:pt x="25547" y="121920"/>
                  <a:pt x="2179" y="97536"/>
                  <a:pt x="147" y="73152"/>
                </a:cubicBezTo>
                <a:cubicBezTo>
                  <a:pt x="-1885" y="48768"/>
                  <a:pt x="17419" y="24384"/>
                  <a:pt x="36723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3" name="Dik Üçgen 112"/>
          <p:cNvSpPr/>
          <p:nvPr/>
        </p:nvSpPr>
        <p:spPr>
          <a:xfrm flipV="1">
            <a:off x="8265463" y="5377584"/>
            <a:ext cx="822856" cy="445581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83330" y="5323453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B</a:t>
            </a:r>
            <a:endParaRPr lang="tr-TR" sz="1200" dirty="0"/>
          </a:p>
        </p:txBody>
      </p:sp>
      <p:sp>
        <p:nvSpPr>
          <p:cNvPr id="115" name="Metin kutusu 114"/>
          <p:cNvSpPr txBox="1"/>
          <p:nvPr/>
        </p:nvSpPr>
        <p:spPr>
          <a:xfrm>
            <a:off x="8085276" y="5854156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M</a:t>
            </a:r>
            <a:endParaRPr lang="tr-TR" sz="1200" dirty="0"/>
          </a:p>
        </p:txBody>
      </p:sp>
      <p:cxnSp>
        <p:nvCxnSpPr>
          <p:cNvPr id="116" name="Düz Bağlayıcı 115"/>
          <p:cNvCxnSpPr/>
          <p:nvPr/>
        </p:nvCxnSpPr>
        <p:spPr>
          <a:xfrm>
            <a:off x="8270303" y="5367586"/>
            <a:ext cx="0" cy="465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Nesne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9695"/>
              </p:ext>
            </p:extLst>
          </p:nvPr>
        </p:nvGraphicFramePr>
        <p:xfrm>
          <a:off x="7899720" y="5420361"/>
          <a:ext cx="372543" cy="32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20" imgW="279360" imgH="241200" progId="Equation.DSMT4">
                  <p:embed/>
                </p:oleObj>
              </mc:Choice>
              <mc:Fallback>
                <p:oleObj name="Equation" r:id="rId2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99720" y="5420361"/>
                        <a:ext cx="372543" cy="32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Serbest Form 117"/>
          <p:cNvSpPr/>
          <p:nvPr/>
        </p:nvSpPr>
        <p:spPr>
          <a:xfrm>
            <a:off x="8744729" y="5387543"/>
            <a:ext cx="48915" cy="146304"/>
          </a:xfrm>
          <a:custGeom>
            <a:avLst/>
            <a:gdLst>
              <a:gd name="connsiteX0" fmla="*/ 48915 w 48915"/>
              <a:gd name="connsiteY0" fmla="*/ 146304 h 146304"/>
              <a:gd name="connsiteX1" fmla="*/ 147 w 48915"/>
              <a:gd name="connsiteY1" fmla="*/ 73152 h 146304"/>
              <a:gd name="connsiteX2" fmla="*/ 36723 w 48915"/>
              <a:gd name="connsiteY2" fmla="*/ 0 h 14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15" h="146304">
                <a:moveTo>
                  <a:pt x="48915" y="146304"/>
                </a:moveTo>
                <a:cubicBezTo>
                  <a:pt x="25547" y="121920"/>
                  <a:pt x="2179" y="97536"/>
                  <a:pt x="147" y="73152"/>
                </a:cubicBezTo>
                <a:cubicBezTo>
                  <a:pt x="-1885" y="48768"/>
                  <a:pt x="17419" y="24384"/>
                  <a:pt x="3672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6" name="Nesne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60961"/>
              </p:ext>
            </p:extLst>
          </p:nvPr>
        </p:nvGraphicFramePr>
        <p:xfrm>
          <a:off x="8561949" y="539978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61949" y="539978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Nesne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0320"/>
              </p:ext>
            </p:extLst>
          </p:nvPr>
        </p:nvGraphicFramePr>
        <p:xfrm>
          <a:off x="6981512" y="514008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7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81512" y="514008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Nesne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77436"/>
              </p:ext>
            </p:extLst>
          </p:nvPr>
        </p:nvGraphicFramePr>
        <p:xfrm>
          <a:off x="7064523" y="4845565"/>
          <a:ext cx="139700" cy="14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4523" y="4845565"/>
                        <a:ext cx="139700" cy="14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erbest Form 16"/>
          <p:cNvSpPr/>
          <p:nvPr/>
        </p:nvSpPr>
        <p:spPr>
          <a:xfrm>
            <a:off x="5747169" y="4821659"/>
            <a:ext cx="1918247" cy="489712"/>
          </a:xfrm>
          <a:custGeom>
            <a:avLst/>
            <a:gdLst>
              <a:gd name="connsiteX0" fmla="*/ 1788160 w 1925320"/>
              <a:gd name="connsiteY0" fmla="*/ 0 h 487680"/>
              <a:gd name="connsiteX1" fmla="*/ 116840 w 1925320"/>
              <a:gd name="connsiteY1" fmla="*/ 10160 h 487680"/>
              <a:gd name="connsiteX2" fmla="*/ 20320 w 1925320"/>
              <a:gd name="connsiteY2" fmla="*/ 233680 h 487680"/>
              <a:gd name="connsiteX3" fmla="*/ 0 w 1925320"/>
              <a:gd name="connsiteY3" fmla="*/ 487680 h 487680"/>
              <a:gd name="connsiteX4" fmla="*/ 1925320 w 1925320"/>
              <a:gd name="connsiteY4" fmla="*/ 487680 h 487680"/>
              <a:gd name="connsiteX5" fmla="*/ 1889760 w 1925320"/>
              <a:gd name="connsiteY5" fmla="*/ 218440 h 487680"/>
              <a:gd name="connsiteX6" fmla="*/ 1788160 w 1925320"/>
              <a:gd name="connsiteY6" fmla="*/ 0 h 487680"/>
              <a:gd name="connsiteX0" fmla="*/ 1788160 w 1925320"/>
              <a:gd name="connsiteY0" fmla="*/ 0 h 487680"/>
              <a:gd name="connsiteX1" fmla="*/ 116840 w 1925320"/>
              <a:gd name="connsiteY1" fmla="*/ 10160 h 487680"/>
              <a:gd name="connsiteX2" fmla="*/ 20320 w 1925320"/>
              <a:gd name="connsiteY2" fmla="*/ 233680 h 487680"/>
              <a:gd name="connsiteX3" fmla="*/ 0 w 1925320"/>
              <a:gd name="connsiteY3" fmla="*/ 487680 h 487680"/>
              <a:gd name="connsiteX4" fmla="*/ 1925320 w 1925320"/>
              <a:gd name="connsiteY4" fmla="*/ 487680 h 487680"/>
              <a:gd name="connsiteX5" fmla="*/ 1889760 w 1925320"/>
              <a:gd name="connsiteY5" fmla="*/ 218440 h 487680"/>
              <a:gd name="connsiteX6" fmla="*/ 1788160 w 1925320"/>
              <a:gd name="connsiteY6" fmla="*/ 0 h 487680"/>
              <a:gd name="connsiteX0" fmla="*/ 1788160 w 1925320"/>
              <a:gd name="connsiteY0" fmla="*/ 0 h 487680"/>
              <a:gd name="connsiteX1" fmla="*/ 116840 w 1925320"/>
              <a:gd name="connsiteY1" fmla="*/ 10160 h 487680"/>
              <a:gd name="connsiteX2" fmla="*/ 20320 w 1925320"/>
              <a:gd name="connsiteY2" fmla="*/ 233680 h 487680"/>
              <a:gd name="connsiteX3" fmla="*/ 0 w 1925320"/>
              <a:gd name="connsiteY3" fmla="*/ 487680 h 487680"/>
              <a:gd name="connsiteX4" fmla="*/ 1925320 w 1925320"/>
              <a:gd name="connsiteY4" fmla="*/ 487680 h 487680"/>
              <a:gd name="connsiteX5" fmla="*/ 1889760 w 1925320"/>
              <a:gd name="connsiteY5" fmla="*/ 218440 h 487680"/>
              <a:gd name="connsiteX6" fmla="*/ 1788160 w 1925320"/>
              <a:gd name="connsiteY6" fmla="*/ 0 h 487680"/>
              <a:gd name="connsiteX0" fmla="*/ 1788251 w 1925411"/>
              <a:gd name="connsiteY0" fmla="*/ 0 h 487680"/>
              <a:gd name="connsiteX1" fmla="*/ 116931 w 1925411"/>
              <a:gd name="connsiteY1" fmla="*/ 10160 h 487680"/>
              <a:gd name="connsiteX2" fmla="*/ 20411 w 1925411"/>
              <a:gd name="connsiteY2" fmla="*/ 233680 h 487680"/>
              <a:gd name="connsiteX3" fmla="*/ 91 w 1925411"/>
              <a:gd name="connsiteY3" fmla="*/ 487680 h 487680"/>
              <a:gd name="connsiteX4" fmla="*/ 1925411 w 1925411"/>
              <a:gd name="connsiteY4" fmla="*/ 487680 h 487680"/>
              <a:gd name="connsiteX5" fmla="*/ 1889851 w 1925411"/>
              <a:gd name="connsiteY5" fmla="*/ 218440 h 487680"/>
              <a:gd name="connsiteX6" fmla="*/ 1788251 w 1925411"/>
              <a:gd name="connsiteY6" fmla="*/ 0 h 487680"/>
              <a:gd name="connsiteX0" fmla="*/ 1788251 w 1925411"/>
              <a:gd name="connsiteY0" fmla="*/ 0 h 487680"/>
              <a:gd name="connsiteX1" fmla="*/ 116931 w 1925411"/>
              <a:gd name="connsiteY1" fmla="*/ 10160 h 487680"/>
              <a:gd name="connsiteX2" fmla="*/ 20411 w 1925411"/>
              <a:gd name="connsiteY2" fmla="*/ 233680 h 487680"/>
              <a:gd name="connsiteX3" fmla="*/ 91 w 1925411"/>
              <a:gd name="connsiteY3" fmla="*/ 487680 h 487680"/>
              <a:gd name="connsiteX4" fmla="*/ 1925411 w 1925411"/>
              <a:gd name="connsiteY4" fmla="*/ 487680 h 487680"/>
              <a:gd name="connsiteX5" fmla="*/ 1889851 w 1925411"/>
              <a:gd name="connsiteY5" fmla="*/ 218440 h 487680"/>
              <a:gd name="connsiteX6" fmla="*/ 1788251 w 1925411"/>
              <a:gd name="connsiteY6" fmla="*/ 0 h 487680"/>
              <a:gd name="connsiteX0" fmla="*/ 1788251 w 1925411"/>
              <a:gd name="connsiteY0" fmla="*/ 0 h 487680"/>
              <a:gd name="connsiteX1" fmla="*/ 116931 w 1925411"/>
              <a:gd name="connsiteY1" fmla="*/ 10160 h 487680"/>
              <a:gd name="connsiteX2" fmla="*/ 20411 w 1925411"/>
              <a:gd name="connsiteY2" fmla="*/ 233680 h 487680"/>
              <a:gd name="connsiteX3" fmla="*/ 91 w 1925411"/>
              <a:gd name="connsiteY3" fmla="*/ 487680 h 487680"/>
              <a:gd name="connsiteX4" fmla="*/ 1925411 w 1925411"/>
              <a:gd name="connsiteY4" fmla="*/ 487680 h 487680"/>
              <a:gd name="connsiteX5" fmla="*/ 1889851 w 1925411"/>
              <a:gd name="connsiteY5" fmla="*/ 218440 h 487680"/>
              <a:gd name="connsiteX6" fmla="*/ 1788251 w 1925411"/>
              <a:gd name="connsiteY6" fmla="*/ 0 h 487680"/>
              <a:gd name="connsiteX0" fmla="*/ 1788251 w 1925662"/>
              <a:gd name="connsiteY0" fmla="*/ 0 h 487680"/>
              <a:gd name="connsiteX1" fmla="*/ 116931 w 1925662"/>
              <a:gd name="connsiteY1" fmla="*/ 10160 h 487680"/>
              <a:gd name="connsiteX2" fmla="*/ 20411 w 1925662"/>
              <a:gd name="connsiteY2" fmla="*/ 233680 h 487680"/>
              <a:gd name="connsiteX3" fmla="*/ 91 w 1925662"/>
              <a:gd name="connsiteY3" fmla="*/ 487680 h 487680"/>
              <a:gd name="connsiteX4" fmla="*/ 1925411 w 1925662"/>
              <a:gd name="connsiteY4" fmla="*/ 487680 h 487680"/>
              <a:gd name="connsiteX5" fmla="*/ 1889851 w 1925662"/>
              <a:gd name="connsiteY5" fmla="*/ 218440 h 487680"/>
              <a:gd name="connsiteX6" fmla="*/ 1788251 w 1925662"/>
              <a:gd name="connsiteY6" fmla="*/ 0 h 487680"/>
              <a:gd name="connsiteX0" fmla="*/ 1788251 w 1925662"/>
              <a:gd name="connsiteY0" fmla="*/ 0 h 487680"/>
              <a:gd name="connsiteX1" fmla="*/ 116931 w 1925662"/>
              <a:gd name="connsiteY1" fmla="*/ 10160 h 487680"/>
              <a:gd name="connsiteX2" fmla="*/ 20411 w 1925662"/>
              <a:gd name="connsiteY2" fmla="*/ 233680 h 487680"/>
              <a:gd name="connsiteX3" fmla="*/ 91 w 1925662"/>
              <a:gd name="connsiteY3" fmla="*/ 487680 h 487680"/>
              <a:gd name="connsiteX4" fmla="*/ 1925411 w 1925662"/>
              <a:gd name="connsiteY4" fmla="*/ 487680 h 487680"/>
              <a:gd name="connsiteX5" fmla="*/ 1889851 w 1925662"/>
              <a:gd name="connsiteY5" fmla="*/ 218440 h 487680"/>
              <a:gd name="connsiteX6" fmla="*/ 1788251 w 1925662"/>
              <a:gd name="connsiteY6" fmla="*/ 0 h 487680"/>
              <a:gd name="connsiteX0" fmla="*/ 1788251 w 1925662"/>
              <a:gd name="connsiteY0" fmla="*/ 0 h 487680"/>
              <a:gd name="connsiteX1" fmla="*/ 116931 w 1925662"/>
              <a:gd name="connsiteY1" fmla="*/ 10160 h 487680"/>
              <a:gd name="connsiteX2" fmla="*/ 20411 w 1925662"/>
              <a:gd name="connsiteY2" fmla="*/ 233680 h 487680"/>
              <a:gd name="connsiteX3" fmla="*/ 91 w 1925662"/>
              <a:gd name="connsiteY3" fmla="*/ 487680 h 487680"/>
              <a:gd name="connsiteX4" fmla="*/ 1925411 w 1925662"/>
              <a:gd name="connsiteY4" fmla="*/ 487680 h 487680"/>
              <a:gd name="connsiteX5" fmla="*/ 1889851 w 1925662"/>
              <a:gd name="connsiteY5" fmla="*/ 218440 h 487680"/>
              <a:gd name="connsiteX6" fmla="*/ 1788251 w 1925662"/>
              <a:gd name="connsiteY6" fmla="*/ 0 h 487680"/>
              <a:gd name="connsiteX0" fmla="*/ 1788251 w 1925662"/>
              <a:gd name="connsiteY0" fmla="*/ 2032 h 489712"/>
              <a:gd name="connsiteX1" fmla="*/ 123027 w 1925662"/>
              <a:gd name="connsiteY1" fmla="*/ 0 h 489712"/>
              <a:gd name="connsiteX2" fmla="*/ 20411 w 1925662"/>
              <a:gd name="connsiteY2" fmla="*/ 235712 h 489712"/>
              <a:gd name="connsiteX3" fmla="*/ 91 w 1925662"/>
              <a:gd name="connsiteY3" fmla="*/ 489712 h 489712"/>
              <a:gd name="connsiteX4" fmla="*/ 1925411 w 1925662"/>
              <a:gd name="connsiteY4" fmla="*/ 489712 h 489712"/>
              <a:gd name="connsiteX5" fmla="*/ 1889851 w 1925662"/>
              <a:gd name="connsiteY5" fmla="*/ 220472 h 489712"/>
              <a:gd name="connsiteX6" fmla="*/ 1788251 w 1925662"/>
              <a:gd name="connsiteY6" fmla="*/ 2032 h 489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5662" h="489712">
                <a:moveTo>
                  <a:pt x="1788251" y="2032"/>
                </a:moveTo>
                <a:lnTo>
                  <a:pt x="123027" y="0"/>
                </a:lnTo>
                <a:cubicBezTo>
                  <a:pt x="81329" y="59267"/>
                  <a:pt x="43059" y="130725"/>
                  <a:pt x="20411" y="235712"/>
                </a:cubicBezTo>
                <a:cubicBezTo>
                  <a:pt x="4113" y="337524"/>
                  <a:pt x="-756" y="406950"/>
                  <a:pt x="91" y="489712"/>
                </a:cubicBezTo>
                <a:lnTo>
                  <a:pt x="1925411" y="489712"/>
                </a:lnTo>
                <a:cubicBezTo>
                  <a:pt x="1926893" y="405680"/>
                  <a:pt x="1922659" y="333079"/>
                  <a:pt x="1889851" y="220472"/>
                </a:cubicBezTo>
                <a:cubicBezTo>
                  <a:pt x="1865509" y="147659"/>
                  <a:pt x="1844978" y="82465"/>
                  <a:pt x="1788251" y="2032"/>
                </a:cubicBezTo>
                <a:close/>
              </a:path>
            </a:pathLst>
          </a:cu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9" name="Düz Bağlayıcı 18"/>
          <p:cNvCxnSpPr/>
          <p:nvPr/>
        </p:nvCxnSpPr>
        <p:spPr>
          <a:xfrm>
            <a:off x="911532" y="1219200"/>
            <a:ext cx="3612843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Düz Bağlayıcı 20"/>
          <p:cNvCxnSpPr/>
          <p:nvPr/>
        </p:nvCxnSpPr>
        <p:spPr>
          <a:xfrm>
            <a:off x="911532" y="2749550"/>
            <a:ext cx="3612843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Düz Bağlayıcı 32"/>
          <p:cNvCxnSpPr/>
          <p:nvPr/>
        </p:nvCxnSpPr>
        <p:spPr>
          <a:xfrm>
            <a:off x="911532" y="1219200"/>
            <a:ext cx="0" cy="153035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Düz Bağlayıcı 191"/>
          <p:cNvCxnSpPr/>
          <p:nvPr/>
        </p:nvCxnSpPr>
        <p:spPr>
          <a:xfrm>
            <a:off x="4525865" y="1209904"/>
            <a:ext cx="0" cy="153035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Nesne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6614"/>
              </p:ext>
            </p:extLst>
          </p:nvPr>
        </p:nvGraphicFramePr>
        <p:xfrm>
          <a:off x="8631799" y="5615410"/>
          <a:ext cx="184737" cy="1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9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31799" y="5615410"/>
                        <a:ext cx="184737" cy="18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Nesne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01897"/>
              </p:ext>
            </p:extLst>
          </p:nvPr>
        </p:nvGraphicFramePr>
        <p:xfrm>
          <a:off x="7219230" y="4985969"/>
          <a:ext cx="164257" cy="16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19230" y="4985969"/>
                        <a:ext cx="164257" cy="16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Nesne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13291"/>
              </p:ext>
            </p:extLst>
          </p:nvPr>
        </p:nvGraphicFramePr>
        <p:xfrm>
          <a:off x="8973955" y="5659601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29" imgW="1143000" imgH="419040" progId="Equation.DSMT4">
                  <p:embed/>
                </p:oleObj>
              </mc:Choice>
              <mc:Fallback>
                <p:oleObj name="Equation" r:id="rId29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73955" y="5659601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Nesne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75616"/>
              </p:ext>
            </p:extLst>
          </p:nvPr>
        </p:nvGraphicFramePr>
        <p:xfrm>
          <a:off x="9007475" y="6076950"/>
          <a:ext cx="86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2" name="Equation" r:id="rId31" imgW="863280" imgH="660240" progId="Equation.DSMT4">
                  <p:embed/>
                </p:oleObj>
              </mc:Choice>
              <mc:Fallback>
                <p:oleObj name="Equation" r:id="rId31" imgW="863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007475" y="6076950"/>
                        <a:ext cx="863600" cy="6604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Nesne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60026"/>
              </p:ext>
            </p:extLst>
          </p:nvPr>
        </p:nvGraphicFramePr>
        <p:xfrm>
          <a:off x="5642770" y="959026"/>
          <a:ext cx="2065240" cy="22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3" name="Equation" r:id="rId33" imgW="2234880" imgH="241200" progId="Equation.DSMT4">
                  <p:embed/>
                </p:oleObj>
              </mc:Choice>
              <mc:Fallback>
                <p:oleObj name="Equation" r:id="rId33" imgW="223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42770" y="959026"/>
                        <a:ext cx="2065240" cy="22321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Nesne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49272"/>
              </p:ext>
            </p:extLst>
          </p:nvPr>
        </p:nvGraphicFramePr>
        <p:xfrm>
          <a:off x="5613633" y="1368584"/>
          <a:ext cx="224948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" name="Equation" r:id="rId35" imgW="2412720" imgH="241200" progId="Equation.DSMT4">
                  <p:embed/>
                </p:oleObj>
              </mc:Choice>
              <mc:Fallback>
                <p:oleObj name="Equation" r:id="rId35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613633" y="1368584"/>
                        <a:ext cx="2249487" cy="22383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Nesne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11528"/>
              </p:ext>
            </p:extLst>
          </p:nvPr>
        </p:nvGraphicFramePr>
        <p:xfrm>
          <a:off x="5603445" y="1769993"/>
          <a:ext cx="1960134" cy="23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" name="Equation" r:id="rId37" imgW="2031840" imgH="241200" progId="Equation.DSMT4">
                  <p:embed/>
                </p:oleObj>
              </mc:Choice>
              <mc:Fallback>
                <p:oleObj name="Equation" r:id="rId37" imgW="203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03445" y="1769993"/>
                        <a:ext cx="1960134" cy="232601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Düz Bağlayıcı 57"/>
          <p:cNvCxnSpPr/>
          <p:nvPr/>
        </p:nvCxnSpPr>
        <p:spPr>
          <a:xfrm flipV="1">
            <a:off x="4584505" y="1600200"/>
            <a:ext cx="2320" cy="38417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Düz Bağlayıcı 197"/>
          <p:cNvCxnSpPr/>
          <p:nvPr/>
        </p:nvCxnSpPr>
        <p:spPr>
          <a:xfrm flipH="1" flipV="1">
            <a:off x="4547319" y="1209904"/>
            <a:ext cx="3225" cy="774472"/>
          </a:xfrm>
          <a:prstGeom prst="line">
            <a:avLst/>
          </a:prstGeom>
          <a:ln w="95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Düz Bağlayıcı 198"/>
          <p:cNvCxnSpPr/>
          <p:nvPr/>
        </p:nvCxnSpPr>
        <p:spPr>
          <a:xfrm flipV="1">
            <a:off x="4568215" y="1320800"/>
            <a:ext cx="2320" cy="663576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Metin kutusu 65"/>
          <p:cNvSpPr txBox="1"/>
          <p:nvPr/>
        </p:nvSpPr>
        <p:spPr>
          <a:xfrm>
            <a:off x="4611430" y="1549326"/>
            <a:ext cx="4796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3,185</a:t>
            </a:r>
            <a:endParaRPr lang="tr-TR" sz="1000" dirty="0"/>
          </a:p>
        </p:txBody>
      </p:sp>
      <p:sp>
        <p:nvSpPr>
          <p:cNvPr id="200" name="Metin kutusu 199"/>
          <p:cNvSpPr txBox="1"/>
          <p:nvPr/>
        </p:nvSpPr>
        <p:spPr>
          <a:xfrm>
            <a:off x="4604681" y="1252137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5,52</a:t>
            </a:r>
            <a:endParaRPr lang="tr-TR" sz="1000" dirty="0"/>
          </a:p>
        </p:txBody>
      </p:sp>
      <p:sp>
        <p:nvSpPr>
          <p:cNvPr id="201" name="Metin kutusu 200"/>
          <p:cNvSpPr txBox="1"/>
          <p:nvPr/>
        </p:nvSpPr>
        <p:spPr>
          <a:xfrm>
            <a:off x="4610519" y="1104437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6,37</a:t>
            </a:r>
            <a:endParaRPr lang="tr-TR" sz="1000" dirty="0"/>
          </a:p>
        </p:txBody>
      </p:sp>
      <p:sp>
        <p:nvSpPr>
          <p:cNvPr id="220" name="Rectangle 239"/>
          <p:cNvSpPr>
            <a:spLocks noChangeArrowheads="1"/>
          </p:cNvSpPr>
          <p:nvPr/>
        </p:nvSpPr>
        <p:spPr bwMode="auto">
          <a:xfrm>
            <a:off x="792688" y="1938338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240"/>
          <p:cNvSpPr>
            <a:spLocks noChangeArrowheads="1"/>
          </p:cNvSpPr>
          <p:nvPr/>
        </p:nvSpPr>
        <p:spPr bwMode="auto">
          <a:xfrm>
            <a:off x="763588" y="2310398"/>
            <a:ext cx="155575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241"/>
          <p:cNvSpPr>
            <a:spLocks noChangeArrowheads="1"/>
          </p:cNvSpPr>
          <p:nvPr/>
        </p:nvSpPr>
        <p:spPr bwMode="auto">
          <a:xfrm>
            <a:off x="768197" y="2572234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242"/>
          <p:cNvSpPr>
            <a:spLocks noChangeArrowheads="1"/>
          </p:cNvSpPr>
          <p:nvPr/>
        </p:nvSpPr>
        <p:spPr bwMode="auto">
          <a:xfrm>
            <a:off x="768196" y="2688982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243"/>
          <p:cNvSpPr>
            <a:spLocks noChangeArrowheads="1"/>
          </p:cNvSpPr>
          <p:nvPr/>
        </p:nvSpPr>
        <p:spPr bwMode="auto">
          <a:xfrm>
            <a:off x="750141" y="1543152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244"/>
          <p:cNvSpPr>
            <a:spLocks noChangeArrowheads="1"/>
          </p:cNvSpPr>
          <p:nvPr/>
        </p:nvSpPr>
        <p:spPr bwMode="auto">
          <a:xfrm>
            <a:off x="758681" y="1260476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6" name="Rectangle 245"/>
          <p:cNvSpPr>
            <a:spLocks noChangeArrowheads="1"/>
          </p:cNvSpPr>
          <p:nvPr/>
        </p:nvSpPr>
        <p:spPr bwMode="auto">
          <a:xfrm>
            <a:off x="762000" y="1158273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27" name="Grup 226"/>
          <p:cNvGrpSpPr/>
          <p:nvPr/>
        </p:nvGrpSpPr>
        <p:grpSpPr>
          <a:xfrm>
            <a:off x="2853912" y="1112438"/>
            <a:ext cx="1829065" cy="540089"/>
            <a:chOff x="2709102" y="1295111"/>
            <a:chExt cx="1829065" cy="540089"/>
          </a:xfrm>
        </p:grpSpPr>
        <p:sp>
          <p:nvSpPr>
            <p:cNvPr id="228" name="Rectangle 243"/>
            <p:cNvSpPr>
              <a:spLocks noChangeArrowheads="1"/>
            </p:cNvSpPr>
            <p:nvPr/>
          </p:nvSpPr>
          <p:spPr bwMode="auto">
            <a:xfrm>
              <a:off x="4422751" y="1712089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9" name="Rectangle 243"/>
            <p:cNvSpPr>
              <a:spLocks noChangeArrowheads="1"/>
            </p:cNvSpPr>
            <p:nvPr/>
          </p:nvSpPr>
          <p:spPr bwMode="auto">
            <a:xfrm>
              <a:off x="4406244" y="1641305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2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0" name="Rectangle 243"/>
            <p:cNvSpPr>
              <a:spLocks noChangeArrowheads="1"/>
            </p:cNvSpPr>
            <p:nvPr/>
          </p:nvSpPr>
          <p:spPr bwMode="auto">
            <a:xfrm>
              <a:off x="2709102" y="1298363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2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1" name="Rectangle 243"/>
            <p:cNvSpPr>
              <a:spLocks noChangeArrowheads="1"/>
            </p:cNvSpPr>
            <p:nvPr/>
          </p:nvSpPr>
          <p:spPr bwMode="auto">
            <a:xfrm>
              <a:off x="2969243" y="1295111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5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2" name="Grup 231"/>
          <p:cNvGrpSpPr/>
          <p:nvPr/>
        </p:nvGrpSpPr>
        <p:grpSpPr>
          <a:xfrm>
            <a:off x="763588" y="1045763"/>
            <a:ext cx="3874746" cy="161217"/>
            <a:chOff x="627187" y="1500925"/>
            <a:chExt cx="3874746" cy="161217"/>
          </a:xfrm>
        </p:grpSpPr>
        <p:sp>
          <p:nvSpPr>
            <p:cNvPr id="233" name="Rectangle 226"/>
            <p:cNvSpPr>
              <a:spLocks noChangeArrowheads="1"/>
            </p:cNvSpPr>
            <p:nvPr/>
          </p:nvSpPr>
          <p:spPr bwMode="auto">
            <a:xfrm>
              <a:off x="2521459" y="1525793"/>
              <a:ext cx="1016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4" name="Rectangle 227"/>
            <p:cNvSpPr>
              <a:spLocks noChangeArrowheads="1"/>
            </p:cNvSpPr>
            <p:nvPr/>
          </p:nvSpPr>
          <p:spPr bwMode="auto">
            <a:xfrm>
              <a:off x="2802373" y="1524808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5" name="Rectangle 228"/>
            <p:cNvSpPr>
              <a:spLocks noChangeArrowheads="1"/>
            </p:cNvSpPr>
            <p:nvPr/>
          </p:nvSpPr>
          <p:spPr bwMode="auto">
            <a:xfrm>
              <a:off x="3093878" y="15106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6" name="Rectangle 229"/>
            <p:cNvSpPr>
              <a:spLocks noChangeArrowheads="1"/>
            </p:cNvSpPr>
            <p:nvPr/>
          </p:nvSpPr>
          <p:spPr bwMode="auto">
            <a:xfrm>
              <a:off x="1584081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" name="Rectangle 230"/>
            <p:cNvSpPr>
              <a:spLocks noChangeArrowheads="1"/>
            </p:cNvSpPr>
            <p:nvPr/>
          </p:nvSpPr>
          <p:spPr bwMode="auto">
            <a:xfrm>
              <a:off x="1246905" y="1522634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8" name="Rectangle 231"/>
            <p:cNvSpPr>
              <a:spLocks noChangeArrowheads="1"/>
            </p:cNvSpPr>
            <p:nvPr/>
          </p:nvSpPr>
          <p:spPr bwMode="auto">
            <a:xfrm>
              <a:off x="952539" y="1526101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9" name="Rectangle 232"/>
            <p:cNvSpPr>
              <a:spLocks noChangeArrowheads="1"/>
            </p:cNvSpPr>
            <p:nvPr/>
          </p:nvSpPr>
          <p:spPr bwMode="auto">
            <a:xfrm>
              <a:off x="627187" y="1518030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0" name="Rectangle 233"/>
            <p:cNvSpPr>
              <a:spLocks noChangeArrowheads="1"/>
            </p:cNvSpPr>
            <p:nvPr/>
          </p:nvSpPr>
          <p:spPr bwMode="auto">
            <a:xfrm>
              <a:off x="2192778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1" name="Rectangle 234"/>
            <p:cNvSpPr>
              <a:spLocks noChangeArrowheads="1"/>
            </p:cNvSpPr>
            <p:nvPr/>
          </p:nvSpPr>
          <p:spPr bwMode="auto">
            <a:xfrm>
              <a:off x="1876380" y="152879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2" name="Rectangle 235"/>
            <p:cNvSpPr>
              <a:spLocks noChangeArrowheads="1"/>
            </p:cNvSpPr>
            <p:nvPr/>
          </p:nvSpPr>
          <p:spPr bwMode="auto">
            <a:xfrm>
              <a:off x="3415920" y="15160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3" name="Rectangle 236"/>
            <p:cNvSpPr>
              <a:spLocks noChangeArrowheads="1"/>
            </p:cNvSpPr>
            <p:nvPr/>
          </p:nvSpPr>
          <p:spPr bwMode="auto">
            <a:xfrm>
              <a:off x="3700283" y="1510123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4" name="Rectangle 237"/>
            <p:cNvSpPr>
              <a:spLocks noChangeArrowheads="1"/>
            </p:cNvSpPr>
            <p:nvPr/>
          </p:nvSpPr>
          <p:spPr bwMode="auto">
            <a:xfrm>
              <a:off x="3985166" y="1502169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" name="Rectangle 232"/>
            <p:cNvSpPr>
              <a:spLocks noChangeArrowheads="1"/>
            </p:cNvSpPr>
            <p:nvPr/>
          </p:nvSpPr>
          <p:spPr bwMode="auto">
            <a:xfrm>
              <a:off x="4286033" y="1500925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7" name="Metin kutusu 66"/>
          <p:cNvSpPr txBox="1"/>
          <p:nvPr/>
        </p:nvSpPr>
        <p:spPr>
          <a:xfrm>
            <a:off x="826064" y="3835228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246" name="Nesne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97144"/>
              </p:ext>
            </p:extLst>
          </p:nvPr>
        </p:nvGraphicFramePr>
        <p:xfrm>
          <a:off x="452853" y="4166965"/>
          <a:ext cx="2401059" cy="2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Equation" r:id="rId39" imgW="2400120" imgH="241200" progId="Equation.DSMT4">
                  <p:embed/>
                </p:oleObj>
              </mc:Choice>
              <mc:Fallback>
                <p:oleObj name="Equation" r:id="rId39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52853" y="4166965"/>
                        <a:ext cx="2401059" cy="24206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Nesne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49293"/>
              </p:ext>
            </p:extLst>
          </p:nvPr>
        </p:nvGraphicFramePr>
        <p:xfrm>
          <a:off x="438565" y="4548280"/>
          <a:ext cx="2415347" cy="24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7" name="Equation" r:id="rId41" imgW="2412720" imgH="241200" progId="Equation.DSMT4">
                  <p:embed/>
                </p:oleObj>
              </mc:Choice>
              <mc:Fallback>
                <p:oleObj name="Equation" r:id="rId41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38565" y="4548280"/>
                        <a:ext cx="2415347" cy="241143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" name="Line 244"/>
          <p:cNvSpPr>
            <a:spLocks noChangeShapeType="1"/>
          </p:cNvSpPr>
          <p:nvPr/>
        </p:nvSpPr>
        <p:spPr bwMode="auto">
          <a:xfrm>
            <a:off x="917575" y="1559662"/>
            <a:ext cx="360680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9" name="Line 244"/>
          <p:cNvSpPr>
            <a:spLocks noChangeShapeType="1"/>
          </p:cNvSpPr>
          <p:nvPr/>
        </p:nvSpPr>
        <p:spPr bwMode="auto">
          <a:xfrm>
            <a:off x="910446" y="1522832"/>
            <a:ext cx="360680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250" name="Nesne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23784"/>
              </p:ext>
            </p:extLst>
          </p:nvPr>
        </p:nvGraphicFramePr>
        <p:xfrm>
          <a:off x="3767745" y="4166965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8" name="Equation" r:id="rId43" imgW="990360" imgH="355320" progId="Equation.DSMT4">
                  <p:embed/>
                </p:oleObj>
              </mc:Choice>
              <mc:Fallback>
                <p:oleObj name="Equation" r:id="rId43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767745" y="4166965"/>
                        <a:ext cx="9906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Nesne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71301"/>
              </p:ext>
            </p:extLst>
          </p:nvPr>
        </p:nvGraphicFramePr>
        <p:xfrm>
          <a:off x="3748336" y="4597466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9" name="Equation" r:id="rId45" imgW="812520" imgH="355320" progId="Equation.DSMT4">
                  <p:embed/>
                </p:oleObj>
              </mc:Choice>
              <mc:Fallback>
                <p:oleObj name="Equation" r:id="rId45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48336" y="4597466"/>
                        <a:ext cx="8128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Line 249"/>
          <p:cNvSpPr>
            <a:spLocks noChangeShapeType="1"/>
          </p:cNvSpPr>
          <p:nvPr/>
        </p:nvSpPr>
        <p:spPr bwMode="auto">
          <a:xfrm>
            <a:off x="2980367" y="1219200"/>
            <a:ext cx="0" cy="153035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4" name="Line 249"/>
          <p:cNvSpPr>
            <a:spLocks noChangeShapeType="1"/>
          </p:cNvSpPr>
          <p:nvPr/>
        </p:nvSpPr>
        <p:spPr bwMode="auto">
          <a:xfrm>
            <a:off x="3173413" y="1219200"/>
            <a:ext cx="0" cy="153035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8" name="Dikdörtgen 67"/>
          <p:cNvSpPr/>
          <p:nvPr/>
        </p:nvSpPr>
        <p:spPr>
          <a:xfrm>
            <a:off x="2980878" y="1522832"/>
            <a:ext cx="193046" cy="36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3693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7" dur="10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128" grpId="0" animBg="1"/>
      <p:bldP spid="189" grpId="0" animBg="1"/>
      <p:bldP spid="190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99" grpId="0" animBg="1"/>
      <p:bldP spid="100" grpId="0" animBg="1"/>
      <p:bldP spid="101" grpId="0" animBg="1"/>
      <p:bldP spid="102" grpId="0" animBg="1"/>
      <p:bldP spid="104" grpId="0"/>
      <p:bldP spid="10" grpId="0" animBg="1"/>
      <p:bldP spid="10" grpId="1" animBg="1"/>
      <p:bldP spid="13" grpId="0" animBg="1"/>
      <p:bldP spid="14" grpId="0" animBg="1"/>
      <p:bldP spid="113" grpId="0" animBg="1"/>
      <p:bldP spid="15" grpId="0"/>
      <p:bldP spid="115" grpId="0"/>
      <p:bldP spid="118" grpId="0" animBg="1"/>
      <p:bldP spid="17" grpId="0" animBg="1"/>
      <p:bldP spid="17" grpId="1" animBg="1"/>
      <p:bldP spid="66" grpId="0"/>
      <p:bldP spid="200" grpId="0"/>
      <p:bldP spid="201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67" grpId="0"/>
      <p:bldP spid="248" grpId="0" animBg="1"/>
      <p:bldP spid="249" grpId="0" animBg="1"/>
      <p:bldP spid="253" grpId="0" animBg="1"/>
      <p:bldP spid="254" grpId="0" animBg="1"/>
      <p:bldP spid="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2765923"/>
            <a:ext cx="19933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1200" dirty="0"/>
              <a:t>Lambert </a:t>
            </a:r>
            <a:r>
              <a:rPr lang="tr-TR" sz="1200" dirty="0" err="1" smtClean="0"/>
              <a:t>Equal-Area</a:t>
            </a:r>
            <a:r>
              <a:rPr lang="tr-TR" sz="1200" dirty="0" smtClean="0"/>
              <a:t> </a:t>
            </a:r>
            <a:r>
              <a:rPr lang="tr-TR" sz="1200" dirty="0" err="1"/>
              <a:t>C</a:t>
            </a:r>
            <a:r>
              <a:rPr lang="tr-TR" sz="1200" dirty="0" err="1" smtClean="0"/>
              <a:t>ylindric</a:t>
            </a:r>
            <a:endParaRPr lang="tr-TR" sz="1200" dirty="0" smtClean="0"/>
          </a:p>
          <a:p>
            <a:r>
              <a:rPr lang="tr-TR" sz="1200" dirty="0" err="1" smtClean="0"/>
              <a:t>Cylindric</a:t>
            </a:r>
            <a:r>
              <a:rPr lang="tr-TR" sz="1200" dirty="0" smtClean="0"/>
              <a:t> </a:t>
            </a:r>
            <a:r>
              <a:rPr lang="tr-TR" sz="1200" dirty="0" err="1" smtClean="0"/>
              <a:t>Equal-Area</a:t>
            </a:r>
            <a:endParaRPr lang="tr-TR" sz="1200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511" y="3485133"/>
            <a:ext cx="4162578" cy="1521761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1130" t="30413" r="2667" b="28758"/>
          <a:stretch/>
        </p:blipFill>
        <p:spPr>
          <a:xfrm>
            <a:off x="8149356" y="3505174"/>
            <a:ext cx="4042644" cy="1481677"/>
          </a:xfrm>
          <a:prstGeom prst="rect">
            <a:avLst/>
          </a:prstGeom>
        </p:spPr>
      </p:pic>
      <p:sp>
        <p:nvSpPr>
          <p:cNvPr id="8" name="Dikdörtgen 7"/>
          <p:cNvSpPr/>
          <p:nvPr/>
        </p:nvSpPr>
        <p:spPr>
          <a:xfrm>
            <a:off x="5084629" y="6139789"/>
            <a:ext cx="33996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lan koruyan haritaların yapımında kullanılır.</a:t>
            </a:r>
            <a:endParaRPr lang="tr-TR" sz="1200" dirty="0"/>
          </a:p>
        </p:txBody>
      </p:sp>
      <p:sp>
        <p:nvSpPr>
          <p:cNvPr id="9" name="Dikdörtgen 8"/>
          <p:cNvSpPr/>
          <p:nvPr/>
        </p:nvSpPr>
        <p:spPr>
          <a:xfrm>
            <a:off x="5084629" y="5845148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46" b="8448"/>
          <a:stretch/>
        </p:blipFill>
        <p:spPr>
          <a:xfrm>
            <a:off x="3821463" y="-1"/>
            <a:ext cx="8370537" cy="3486675"/>
          </a:xfrm>
          <a:prstGeom prst="rect">
            <a:avLst/>
          </a:prstGeom>
        </p:spPr>
      </p:pic>
      <p:sp>
        <p:nvSpPr>
          <p:cNvPr id="10" name="Dikdörtgen 9"/>
          <p:cNvSpPr/>
          <p:nvPr/>
        </p:nvSpPr>
        <p:spPr>
          <a:xfrm>
            <a:off x="0" y="0"/>
            <a:ext cx="3797511" cy="240065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100" b="1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göster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Alan korur.</a:t>
            </a:r>
            <a:endParaRPr lang="tr-TR" sz="1100" dirty="0">
              <a:latin typeface="Thoma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leri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b="1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 araları ekvatordan kutuplara gidildikçe açılı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Meridyenleri 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Meridyen aralar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En iyi ekvator ve yakın çevresi görülü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1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Ekvatordan uzaklaştıkça bozulma oranları artar.</a:t>
            </a: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2" y="4774172"/>
            <a:ext cx="3797511" cy="1990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561728" y="23513"/>
            <a:ext cx="2630272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MERKATOR PROJEKSİYON</a:t>
            </a:r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</a:t>
            </a:r>
            <a:r>
              <a:rPr lang="tr-TR" sz="900" dirty="0" err="1" smtClean="0">
                <a:latin typeface="Segoe Print" panose="02000600000000000000" pitchFamily="2" charset="0"/>
              </a:rPr>
              <a:t>Merkator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26" name="Line 359"/>
          <p:cNvSpPr>
            <a:spLocks noChangeShapeType="1"/>
          </p:cNvSpPr>
          <p:nvPr/>
        </p:nvSpPr>
        <p:spPr bwMode="auto">
          <a:xfrm>
            <a:off x="1006475" y="2622550"/>
            <a:ext cx="3606800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7" name="Line 360"/>
          <p:cNvSpPr>
            <a:spLocks noChangeShapeType="1"/>
          </p:cNvSpPr>
          <p:nvPr/>
        </p:nvSpPr>
        <p:spPr bwMode="auto">
          <a:xfrm>
            <a:off x="1006475" y="2306638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361"/>
          <p:cNvSpPr>
            <a:spLocks noChangeShapeType="1"/>
          </p:cNvSpPr>
          <p:nvPr/>
        </p:nvSpPr>
        <p:spPr bwMode="auto">
          <a:xfrm>
            <a:off x="1006475" y="2938463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362"/>
          <p:cNvSpPr>
            <a:spLocks noChangeShapeType="1"/>
          </p:cNvSpPr>
          <p:nvPr/>
        </p:nvSpPr>
        <p:spPr bwMode="auto">
          <a:xfrm>
            <a:off x="1006475" y="1865313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363"/>
          <p:cNvSpPr>
            <a:spLocks noChangeShapeType="1"/>
          </p:cNvSpPr>
          <p:nvPr/>
        </p:nvSpPr>
        <p:spPr bwMode="auto">
          <a:xfrm>
            <a:off x="1006475" y="3379788"/>
            <a:ext cx="360680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364"/>
          <p:cNvSpPr>
            <a:spLocks noChangeShapeType="1"/>
          </p:cNvSpPr>
          <p:nvPr/>
        </p:nvSpPr>
        <p:spPr bwMode="auto">
          <a:xfrm>
            <a:off x="2809875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2" name="Line 365"/>
          <p:cNvSpPr>
            <a:spLocks noChangeShapeType="1"/>
          </p:cNvSpPr>
          <p:nvPr/>
        </p:nvSpPr>
        <p:spPr bwMode="auto">
          <a:xfrm>
            <a:off x="3109913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Line 366"/>
          <p:cNvSpPr>
            <a:spLocks noChangeShapeType="1"/>
          </p:cNvSpPr>
          <p:nvPr/>
        </p:nvSpPr>
        <p:spPr bwMode="auto">
          <a:xfrm>
            <a:off x="2509838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Line 367"/>
          <p:cNvSpPr>
            <a:spLocks noChangeShapeType="1"/>
          </p:cNvSpPr>
          <p:nvPr/>
        </p:nvSpPr>
        <p:spPr bwMode="auto">
          <a:xfrm>
            <a:off x="3411538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Line 368"/>
          <p:cNvSpPr>
            <a:spLocks noChangeShapeType="1"/>
          </p:cNvSpPr>
          <p:nvPr/>
        </p:nvSpPr>
        <p:spPr bwMode="auto">
          <a:xfrm>
            <a:off x="2209800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Line 369"/>
          <p:cNvSpPr>
            <a:spLocks noChangeShapeType="1"/>
          </p:cNvSpPr>
          <p:nvPr/>
        </p:nvSpPr>
        <p:spPr bwMode="auto">
          <a:xfrm>
            <a:off x="3711575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Line 370"/>
          <p:cNvSpPr>
            <a:spLocks noChangeShapeType="1"/>
          </p:cNvSpPr>
          <p:nvPr/>
        </p:nvSpPr>
        <p:spPr bwMode="auto">
          <a:xfrm>
            <a:off x="1908175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Line 371"/>
          <p:cNvSpPr>
            <a:spLocks noChangeShapeType="1"/>
          </p:cNvSpPr>
          <p:nvPr/>
        </p:nvSpPr>
        <p:spPr bwMode="auto">
          <a:xfrm>
            <a:off x="4011613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Line 372"/>
          <p:cNvSpPr>
            <a:spLocks noChangeShapeType="1"/>
          </p:cNvSpPr>
          <p:nvPr/>
        </p:nvSpPr>
        <p:spPr bwMode="auto">
          <a:xfrm>
            <a:off x="1608138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Line 373"/>
          <p:cNvSpPr>
            <a:spLocks noChangeShapeType="1"/>
          </p:cNvSpPr>
          <p:nvPr/>
        </p:nvSpPr>
        <p:spPr bwMode="auto">
          <a:xfrm>
            <a:off x="4313238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Line 374"/>
          <p:cNvSpPr>
            <a:spLocks noChangeShapeType="1"/>
          </p:cNvSpPr>
          <p:nvPr/>
        </p:nvSpPr>
        <p:spPr bwMode="auto">
          <a:xfrm>
            <a:off x="1308100" y="705840"/>
            <a:ext cx="0" cy="3827768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98" name="Nesne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3830"/>
              </p:ext>
            </p:extLst>
          </p:nvPr>
        </p:nvGraphicFramePr>
        <p:xfrm>
          <a:off x="9604369" y="4609636"/>
          <a:ext cx="678650" cy="55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3" imgW="660240" imgH="545760" progId="Equation.DSMT4">
                  <p:embed/>
                </p:oleObj>
              </mc:Choice>
              <mc:Fallback>
                <p:oleObj name="Equation" r:id="rId3" imgW="66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4369" y="4609636"/>
                        <a:ext cx="678650" cy="55928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Nesne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72894"/>
              </p:ext>
            </p:extLst>
          </p:nvPr>
        </p:nvGraphicFramePr>
        <p:xfrm>
          <a:off x="5689788" y="551945"/>
          <a:ext cx="1968726" cy="2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5" imgW="1523880" imgH="177480" progId="Equation.DSMT4">
                  <p:embed/>
                </p:oleObj>
              </mc:Choice>
              <mc:Fallback>
                <p:oleObj name="Equation" r:id="rId5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788" y="551945"/>
                        <a:ext cx="1968726" cy="22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Metin kutusu 99"/>
          <p:cNvSpPr txBox="1"/>
          <p:nvPr/>
        </p:nvSpPr>
        <p:spPr>
          <a:xfrm>
            <a:off x="9582951" y="4379139"/>
            <a:ext cx="2456650" cy="2308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da teğet ve açı korumak.</a:t>
            </a:r>
          </a:p>
        </p:txBody>
      </p:sp>
      <p:sp>
        <p:nvSpPr>
          <p:cNvPr id="101" name="Metin kutusu 100"/>
          <p:cNvSpPr txBox="1"/>
          <p:nvPr/>
        </p:nvSpPr>
        <p:spPr>
          <a:xfrm>
            <a:off x="9582950" y="4121169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2" name="Nesne 101"/>
          <p:cNvGraphicFramePr>
            <a:graphicFrameLocks noChangeAspect="1"/>
          </p:cNvGraphicFramePr>
          <p:nvPr>
            <p:extLst/>
          </p:nvPr>
        </p:nvGraphicFramePr>
        <p:xfrm>
          <a:off x="9337505" y="1622162"/>
          <a:ext cx="2300438" cy="23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CorelDRAW" r:id="rId7" imgW="1764995" imgH="1787058" progId="CorelDraw.Graphic.15">
                  <p:embed/>
                </p:oleObj>
              </mc:Choice>
              <mc:Fallback>
                <p:oleObj name="CorelDRAW" r:id="rId7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7505" y="1622162"/>
                        <a:ext cx="2300438" cy="232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Silindir 102"/>
          <p:cNvSpPr/>
          <p:nvPr/>
        </p:nvSpPr>
        <p:spPr>
          <a:xfrm>
            <a:off x="9356587" y="1042731"/>
            <a:ext cx="2247782" cy="3027892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34000"/>
                </a:schemeClr>
              </a:gs>
              <a:gs pos="100000">
                <a:schemeClr val="accent1">
                  <a:tint val="23500"/>
                  <a:satMod val="160000"/>
                  <a:alpha val="64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4" name="Oval 103"/>
          <p:cNvSpPr/>
          <p:nvPr/>
        </p:nvSpPr>
        <p:spPr>
          <a:xfrm>
            <a:off x="9310012" y="511365"/>
            <a:ext cx="2300400" cy="56843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5" name="Serbest Form 104"/>
          <p:cNvSpPr/>
          <p:nvPr/>
        </p:nvSpPr>
        <p:spPr>
          <a:xfrm>
            <a:off x="9337505" y="2676555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6" name="Serbest Form 105"/>
          <p:cNvSpPr/>
          <p:nvPr/>
        </p:nvSpPr>
        <p:spPr>
          <a:xfrm flipV="1">
            <a:off x="9337505" y="2398624"/>
            <a:ext cx="2271962" cy="297211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" name="Metin kutusu 2"/>
          <p:cNvSpPr txBox="1"/>
          <p:nvPr/>
        </p:nvSpPr>
        <p:spPr>
          <a:xfrm>
            <a:off x="4715557" y="2483256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40 cm</a:t>
            </a:r>
            <a:endParaRPr lang="tr-TR" sz="1200" dirty="0"/>
          </a:p>
        </p:txBody>
      </p:sp>
      <p:cxnSp>
        <p:nvCxnSpPr>
          <p:cNvPr id="5" name="Düz Bağlayıcı 4"/>
          <p:cNvCxnSpPr/>
          <p:nvPr/>
        </p:nvCxnSpPr>
        <p:spPr>
          <a:xfrm flipV="1">
            <a:off x="4613275" y="704887"/>
            <a:ext cx="0" cy="382776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Düz Bağlayıcı 110"/>
          <p:cNvCxnSpPr/>
          <p:nvPr/>
        </p:nvCxnSpPr>
        <p:spPr>
          <a:xfrm flipV="1">
            <a:off x="1009650" y="705840"/>
            <a:ext cx="0" cy="382776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77090"/>
              </p:ext>
            </p:extLst>
          </p:nvPr>
        </p:nvGraphicFramePr>
        <p:xfrm>
          <a:off x="7535604" y="4135307"/>
          <a:ext cx="1530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"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5604" y="4135307"/>
                        <a:ext cx="1530350" cy="4333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 18"/>
          <p:cNvGrpSpPr/>
          <p:nvPr/>
        </p:nvGrpSpPr>
        <p:grpSpPr>
          <a:xfrm>
            <a:off x="6012736" y="2965726"/>
            <a:ext cx="1584725" cy="3775076"/>
            <a:chOff x="6012736" y="2965726"/>
            <a:chExt cx="1584725" cy="3775076"/>
          </a:xfrm>
        </p:grpSpPr>
        <p:sp>
          <p:nvSpPr>
            <p:cNvPr id="13" name="Line 904"/>
            <p:cNvSpPr>
              <a:spLocks noChangeShapeType="1"/>
            </p:cNvSpPr>
            <p:nvPr/>
          </p:nvSpPr>
          <p:spPr bwMode="auto">
            <a:xfrm>
              <a:off x="6012736" y="6740801"/>
              <a:ext cx="1584325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" name="Line 905"/>
            <p:cNvSpPr>
              <a:spLocks noChangeShapeType="1"/>
            </p:cNvSpPr>
            <p:nvPr/>
          </p:nvSpPr>
          <p:spPr bwMode="auto">
            <a:xfrm>
              <a:off x="6804897" y="2965726"/>
              <a:ext cx="0" cy="3775076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5" name="Freeform 906"/>
            <p:cNvSpPr>
              <a:spLocks/>
            </p:cNvSpPr>
            <p:nvPr/>
          </p:nvSpPr>
          <p:spPr bwMode="auto">
            <a:xfrm>
              <a:off x="6804896" y="2965726"/>
              <a:ext cx="792565" cy="3775076"/>
            </a:xfrm>
            <a:custGeom>
              <a:avLst/>
              <a:gdLst>
                <a:gd name="T0" fmla="*/ 0 w 2759"/>
                <a:gd name="T1" fmla="*/ 0 h 9849"/>
                <a:gd name="T2" fmla="*/ 2425 w 2759"/>
                <a:gd name="T3" fmla="*/ 9849 h 9849"/>
                <a:gd name="connsiteX0" fmla="*/ 0 w 8959"/>
                <a:gd name="connsiteY0" fmla="*/ 0 h 10000"/>
                <a:gd name="connsiteX1" fmla="*/ 8789 w 8959"/>
                <a:gd name="connsiteY1" fmla="*/ 10000 h 10000"/>
                <a:gd name="connsiteX0" fmla="*/ 0 w 9810"/>
                <a:gd name="connsiteY0" fmla="*/ 0 h 10000"/>
                <a:gd name="connsiteX1" fmla="*/ 9810 w 9810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10" h="10000">
                  <a:moveTo>
                    <a:pt x="0" y="0"/>
                  </a:moveTo>
                  <a:cubicBezTo>
                    <a:pt x="5063" y="1698"/>
                    <a:pt x="9653" y="4850"/>
                    <a:pt x="9810" y="10000"/>
                  </a:cubicBezTo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" name="Freeform 907"/>
            <p:cNvSpPr>
              <a:spLocks/>
            </p:cNvSpPr>
            <p:nvPr/>
          </p:nvSpPr>
          <p:spPr bwMode="auto">
            <a:xfrm>
              <a:off x="6013873" y="2965726"/>
              <a:ext cx="791028" cy="3775076"/>
            </a:xfrm>
            <a:custGeom>
              <a:avLst/>
              <a:gdLst>
                <a:gd name="T0" fmla="*/ 2758 w 2758"/>
                <a:gd name="T1" fmla="*/ 0 h 9849"/>
                <a:gd name="T2" fmla="*/ 334 w 2758"/>
                <a:gd name="T3" fmla="*/ 9849 h 9849"/>
                <a:gd name="connsiteX0" fmla="*/ 8921 w 8921"/>
                <a:gd name="connsiteY0" fmla="*/ 0 h 10000"/>
                <a:gd name="connsiteX1" fmla="*/ 132 w 8921"/>
                <a:gd name="connsiteY1" fmla="*/ 10000 h 10000"/>
                <a:gd name="connsiteX0" fmla="*/ 9852 w 9852"/>
                <a:gd name="connsiteY0" fmla="*/ 0 h 10000"/>
                <a:gd name="connsiteX1" fmla="*/ 0 w 985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52" h="10000">
                  <a:moveTo>
                    <a:pt x="9852" y="0"/>
                  </a:moveTo>
                  <a:cubicBezTo>
                    <a:pt x="7052" y="548"/>
                    <a:pt x="540" y="4749"/>
                    <a:pt x="0" y="10000"/>
                  </a:cubicBezTo>
                </a:path>
              </a:pathLst>
            </a:cu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27" name="Line 904"/>
          <p:cNvSpPr>
            <a:spLocks noChangeShapeType="1"/>
          </p:cNvSpPr>
          <p:nvPr/>
        </p:nvSpPr>
        <p:spPr bwMode="auto">
          <a:xfrm>
            <a:off x="6074188" y="3638823"/>
            <a:ext cx="1584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1" name="Line 904"/>
          <p:cNvSpPr>
            <a:spLocks noChangeShapeType="1"/>
          </p:cNvSpPr>
          <p:nvPr/>
        </p:nvSpPr>
        <p:spPr bwMode="auto">
          <a:xfrm>
            <a:off x="6074189" y="5025954"/>
            <a:ext cx="1584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2" name="Line 904"/>
          <p:cNvSpPr>
            <a:spLocks noChangeShapeType="1"/>
          </p:cNvSpPr>
          <p:nvPr/>
        </p:nvSpPr>
        <p:spPr bwMode="auto">
          <a:xfrm>
            <a:off x="6074188" y="2965726"/>
            <a:ext cx="1584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93" name="Grup 192"/>
          <p:cNvGrpSpPr/>
          <p:nvPr/>
        </p:nvGrpSpPr>
        <p:grpSpPr>
          <a:xfrm>
            <a:off x="10101041" y="5232792"/>
            <a:ext cx="1566852" cy="1623847"/>
            <a:chOff x="5676073" y="3889199"/>
            <a:chExt cx="2791686" cy="2893236"/>
          </a:xfrm>
        </p:grpSpPr>
        <p:sp>
          <p:nvSpPr>
            <p:cNvPr id="194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5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6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7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8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9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0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1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2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5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6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28"/>
            <p:cNvSpPr>
              <a:spLocks noChangeArrowheads="1"/>
            </p:cNvSpPr>
            <p:nvPr/>
          </p:nvSpPr>
          <p:spPr bwMode="auto">
            <a:xfrm>
              <a:off x="7663306" y="410823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Rectangle 31"/>
            <p:cNvSpPr>
              <a:spLocks noChangeArrowheads="1"/>
            </p:cNvSpPr>
            <p:nvPr/>
          </p:nvSpPr>
          <p:spPr bwMode="auto">
            <a:xfrm>
              <a:off x="8049606" y="4464660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0" name="Rectangle 32"/>
            <p:cNvSpPr>
              <a:spLocks noChangeArrowheads="1"/>
            </p:cNvSpPr>
            <p:nvPr/>
          </p:nvSpPr>
          <p:spPr bwMode="auto">
            <a:xfrm>
              <a:off x="8055170" y="591245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Rectangle 33"/>
            <p:cNvSpPr>
              <a:spLocks noChangeArrowheads="1"/>
            </p:cNvSpPr>
            <p:nvPr/>
          </p:nvSpPr>
          <p:spPr bwMode="auto">
            <a:xfrm>
              <a:off x="7740402" y="6290604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2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Rectangle 36"/>
            <p:cNvSpPr>
              <a:spLocks noChangeArrowheads="1"/>
            </p:cNvSpPr>
            <p:nvPr/>
          </p:nvSpPr>
          <p:spPr bwMode="auto">
            <a:xfrm>
              <a:off x="6808578" y="5092581"/>
              <a:ext cx="189167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4" name="Line 37"/>
            <p:cNvSpPr>
              <a:spLocks noChangeShapeType="1"/>
            </p:cNvSpPr>
            <p:nvPr/>
          </p:nvSpPr>
          <p:spPr bwMode="auto">
            <a:xfrm flipH="1" flipV="1">
              <a:off x="7004214" y="4050487"/>
              <a:ext cx="4212" cy="2442882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5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6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7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8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9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0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1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2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3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4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5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6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7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8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9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0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1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2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3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4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5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6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7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8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9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0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aphicFrame>
        <p:nvGraphicFramePr>
          <p:cNvPr id="241" name="Nesne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21546"/>
              </p:ext>
            </p:extLst>
          </p:nvPr>
        </p:nvGraphicFramePr>
        <p:xfrm>
          <a:off x="7540064" y="3173694"/>
          <a:ext cx="1543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11" imgW="1625400" imgH="457200" progId="Equation.DSMT4">
                  <p:embed/>
                </p:oleObj>
              </mc:Choice>
              <mc:Fallback>
                <p:oleObj name="Equation" r:id="rId11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0064" y="3173694"/>
                        <a:ext cx="1543050" cy="433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Line 904"/>
          <p:cNvSpPr>
            <a:spLocks noChangeShapeType="1"/>
          </p:cNvSpPr>
          <p:nvPr/>
        </p:nvSpPr>
        <p:spPr bwMode="auto">
          <a:xfrm>
            <a:off x="6490712" y="3638823"/>
            <a:ext cx="628368" cy="0"/>
          </a:xfrm>
          <a:prstGeom prst="line">
            <a:avLst/>
          </a:prstGeom>
          <a:noFill/>
          <a:ln w="95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3" name="Line 904"/>
          <p:cNvSpPr>
            <a:spLocks noChangeShapeType="1"/>
          </p:cNvSpPr>
          <p:nvPr/>
        </p:nvSpPr>
        <p:spPr bwMode="auto">
          <a:xfrm flipV="1">
            <a:off x="6179819" y="5025953"/>
            <a:ext cx="1287781" cy="0"/>
          </a:xfrm>
          <a:prstGeom prst="line">
            <a:avLst/>
          </a:prstGeom>
          <a:noFill/>
          <a:ln w="95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Metin kutusu 19"/>
          <p:cNvSpPr txBox="1"/>
          <p:nvPr/>
        </p:nvSpPr>
        <p:spPr>
          <a:xfrm>
            <a:off x="6544218" y="358678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sp>
        <p:nvSpPr>
          <p:cNvPr id="245" name="Metin kutusu 244"/>
          <p:cNvSpPr txBox="1"/>
          <p:nvPr/>
        </p:nvSpPr>
        <p:spPr>
          <a:xfrm>
            <a:off x="7011158" y="381117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b</a:t>
            </a:r>
            <a:endParaRPr lang="tr-TR" dirty="0"/>
          </a:p>
        </p:txBody>
      </p:sp>
      <p:sp>
        <p:nvSpPr>
          <p:cNvPr id="21" name="Sol Ayraç 20"/>
          <p:cNvSpPr/>
          <p:nvPr/>
        </p:nvSpPr>
        <p:spPr>
          <a:xfrm rot="16200000">
            <a:off x="6773766" y="3365626"/>
            <a:ext cx="68910" cy="621717"/>
          </a:xfrm>
          <a:prstGeom prst="leftBrace">
            <a:avLst/>
          </a:prstGeom>
          <a:ln w="95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6" name="Sol Ayraç 245"/>
          <p:cNvSpPr/>
          <p:nvPr/>
        </p:nvSpPr>
        <p:spPr>
          <a:xfrm rot="16200000">
            <a:off x="6648260" y="3060367"/>
            <a:ext cx="424019" cy="1596489"/>
          </a:xfrm>
          <a:prstGeom prst="leftBrace">
            <a:avLst>
              <a:gd name="adj1" fmla="val 8333"/>
              <a:gd name="adj2" fmla="val 49019"/>
            </a:avLst>
          </a:prstGeom>
          <a:ln w="95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23" name="Düz Bağlayıcı 22"/>
          <p:cNvCxnSpPr/>
          <p:nvPr/>
        </p:nvCxnSpPr>
        <p:spPr>
          <a:xfrm flipV="1">
            <a:off x="10852998" y="5663061"/>
            <a:ext cx="0" cy="35874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Düz Bağlayıcı 246"/>
          <p:cNvCxnSpPr>
            <a:stCxn id="14" idx="1"/>
          </p:cNvCxnSpPr>
          <p:nvPr/>
        </p:nvCxnSpPr>
        <p:spPr>
          <a:xfrm flipH="1" flipV="1">
            <a:off x="6804896" y="5025953"/>
            <a:ext cx="2" cy="171484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Düz Bağlayıcı 247"/>
          <p:cNvCxnSpPr/>
          <p:nvPr/>
        </p:nvCxnSpPr>
        <p:spPr>
          <a:xfrm flipV="1">
            <a:off x="6804896" y="4484453"/>
            <a:ext cx="0" cy="2256348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" name="Nesne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77363"/>
              </p:ext>
            </p:extLst>
          </p:nvPr>
        </p:nvGraphicFramePr>
        <p:xfrm>
          <a:off x="5733633" y="983416"/>
          <a:ext cx="55403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3633" y="983416"/>
                        <a:ext cx="554038" cy="2174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Nesne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1740"/>
              </p:ext>
            </p:extLst>
          </p:nvPr>
        </p:nvGraphicFramePr>
        <p:xfrm>
          <a:off x="5729069" y="1302126"/>
          <a:ext cx="6254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9069" y="1302126"/>
                        <a:ext cx="625475" cy="2174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Nesne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68210"/>
              </p:ext>
            </p:extLst>
          </p:nvPr>
        </p:nvGraphicFramePr>
        <p:xfrm>
          <a:off x="535810" y="5262883"/>
          <a:ext cx="55403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810" y="5262883"/>
                        <a:ext cx="554038" cy="2174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Nesne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45869"/>
              </p:ext>
            </p:extLst>
          </p:nvPr>
        </p:nvGraphicFramePr>
        <p:xfrm>
          <a:off x="547764" y="5560295"/>
          <a:ext cx="6143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7764" y="5560295"/>
                        <a:ext cx="614363" cy="2174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Düz Bağlayıcı 58"/>
          <p:cNvCxnSpPr>
            <a:stCxn id="3" idx="1"/>
          </p:cNvCxnSpPr>
          <p:nvPr/>
        </p:nvCxnSpPr>
        <p:spPr>
          <a:xfrm flipV="1">
            <a:off x="4715557" y="2306638"/>
            <a:ext cx="0" cy="31511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Metin kutusu 59"/>
          <p:cNvSpPr txBox="1"/>
          <p:nvPr/>
        </p:nvSpPr>
        <p:spPr>
          <a:xfrm>
            <a:off x="4793343" y="2219369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dirty="0" smtClean="0"/>
              <a:t>3,5 cm</a:t>
            </a:r>
            <a:endParaRPr lang="tr-TR" sz="1100" dirty="0"/>
          </a:p>
        </p:txBody>
      </p:sp>
      <p:cxnSp>
        <p:nvCxnSpPr>
          <p:cNvPr id="254" name="Düz Bağlayıcı 253"/>
          <p:cNvCxnSpPr/>
          <p:nvPr/>
        </p:nvCxnSpPr>
        <p:spPr>
          <a:xfrm flipH="1" flipV="1">
            <a:off x="4667250" y="1865313"/>
            <a:ext cx="7993" cy="754166"/>
          </a:xfrm>
          <a:prstGeom prst="line">
            <a:avLst/>
          </a:prstGeom>
          <a:ln w="95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Metin kutusu 254"/>
          <p:cNvSpPr txBox="1"/>
          <p:nvPr/>
        </p:nvSpPr>
        <p:spPr>
          <a:xfrm>
            <a:off x="4772457" y="1748125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dirty="0" smtClean="0"/>
              <a:t>8,39 cm</a:t>
            </a:r>
            <a:endParaRPr lang="tr-TR" sz="1100" dirty="0"/>
          </a:p>
        </p:txBody>
      </p:sp>
      <p:sp>
        <p:nvSpPr>
          <p:cNvPr id="62" name="Metin kutusu 61"/>
          <p:cNvSpPr txBox="1"/>
          <p:nvPr/>
        </p:nvSpPr>
        <p:spPr>
          <a:xfrm>
            <a:off x="734078" y="4937491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257" name="Nesne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32460"/>
              </p:ext>
            </p:extLst>
          </p:nvPr>
        </p:nvGraphicFramePr>
        <p:xfrm>
          <a:off x="5735734" y="175252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6" name="Equation" r:id="rId21" imgW="698400" imgH="342720" progId="Equation.DSMT4">
                  <p:embed/>
                </p:oleObj>
              </mc:Choice>
              <mc:Fallback>
                <p:oleObj name="Equation" r:id="rId2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35734" y="1752526"/>
                        <a:ext cx="6985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" name="Grup 257"/>
          <p:cNvGrpSpPr/>
          <p:nvPr/>
        </p:nvGrpSpPr>
        <p:grpSpPr>
          <a:xfrm>
            <a:off x="918597" y="4599964"/>
            <a:ext cx="3874746" cy="161217"/>
            <a:chOff x="627187" y="1500925"/>
            <a:chExt cx="3874746" cy="161217"/>
          </a:xfrm>
        </p:grpSpPr>
        <p:sp>
          <p:nvSpPr>
            <p:cNvPr id="259" name="Rectangle 226"/>
            <p:cNvSpPr>
              <a:spLocks noChangeArrowheads="1"/>
            </p:cNvSpPr>
            <p:nvPr/>
          </p:nvSpPr>
          <p:spPr bwMode="auto">
            <a:xfrm>
              <a:off x="2521459" y="1525793"/>
              <a:ext cx="1016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0" name="Rectangle 227"/>
            <p:cNvSpPr>
              <a:spLocks noChangeArrowheads="1"/>
            </p:cNvSpPr>
            <p:nvPr/>
          </p:nvSpPr>
          <p:spPr bwMode="auto">
            <a:xfrm>
              <a:off x="2802373" y="1524808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1" name="Rectangle 228"/>
            <p:cNvSpPr>
              <a:spLocks noChangeArrowheads="1"/>
            </p:cNvSpPr>
            <p:nvPr/>
          </p:nvSpPr>
          <p:spPr bwMode="auto">
            <a:xfrm>
              <a:off x="3093878" y="15106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2" name="Rectangle 229"/>
            <p:cNvSpPr>
              <a:spLocks noChangeArrowheads="1"/>
            </p:cNvSpPr>
            <p:nvPr/>
          </p:nvSpPr>
          <p:spPr bwMode="auto">
            <a:xfrm>
              <a:off x="1584081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3" name="Rectangle 230"/>
            <p:cNvSpPr>
              <a:spLocks noChangeArrowheads="1"/>
            </p:cNvSpPr>
            <p:nvPr/>
          </p:nvSpPr>
          <p:spPr bwMode="auto">
            <a:xfrm>
              <a:off x="1246905" y="1522634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4" name="Rectangle 231"/>
            <p:cNvSpPr>
              <a:spLocks noChangeArrowheads="1"/>
            </p:cNvSpPr>
            <p:nvPr/>
          </p:nvSpPr>
          <p:spPr bwMode="auto">
            <a:xfrm>
              <a:off x="952539" y="1526101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5" name="Rectangle 232"/>
            <p:cNvSpPr>
              <a:spLocks noChangeArrowheads="1"/>
            </p:cNvSpPr>
            <p:nvPr/>
          </p:nvSpPr>
          <p:spPr bwMode="auto">
            <a:xfrm>
              <a:off x="627187" y="1518030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6" name="Rectangle 233"/>
            <p:cNvSpPr>
              <a:spLocks noChangeArrowheads="1"/>
            </p:cNvSpPr>
            <p:nvPr/>
          </p:nvSpPr>
          <p:spPr bwMode="auto">
            <a:xfrm>
              <a:off x="2192778" y="1522634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7" name="Rectangle 234"/>
            <p:cNvSpPr>
              <a:spLocks noChangeArrowheads="1"/>
            </p:cNvSpPr>
            <p:nvPr/>
          </p:nvSpPr>
          <p:spPr bwMode="auto">
            <a:xfrm>
              <a:off x="1876380" y="152879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8" name="Rectangle 235"/>
            <p:cNvSpPr>
              <a:spLocks noChangeArrowheads="1"/>
            </p:cNvSpPr>
            <p:nvPr/>
          </p:nvSpPr>
          <p:spPr bwMode="auto">
            <a:xfrm>
              <a:off x="3415920" y="151606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9" name="Rectangle 236"/>
            <p:cNvSpPr>
              <a:spLocks noChangeArrowheads="1"/>
            </p:cNvSpPr>
            <p:nvPr/>
          </p:nvSpPr>
          <p:spPr bwMode="auto">
            <a:xfrm>
              <a:off x="3700283" y="1510123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0" name="Rectangle 237"/>
            <p:cNvSpPr>
              <a:spLocks noChangeArrowheads="1"/>
            </p:cNvSpPr>
            <p:nvPr/>
          </p:nvSpPr>
          <p:spPr bwMode="auto">
            <a:xfrm>
              <a:off x="3985166" y="1502169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1" name="Rectangle 232"/>
            <p:cNvSpPr>
              <a:spLocks noChangeArrowheads="1"/>
            </p:cNvSpPr>
            <p:nvPr/>
          </p:nvSpPr>
          <p:spPr bwMode="auto">
            <a:xfrm>
              <a:off x="4286033" y="1500925"/>
              <a:ext cx="2159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2" name="Grup 271"/>
          <p:cNvGrpSpPr/>
          <p:nvPr/>
        </p:nvGrpSpPr>
        <p:grpSpPr>
          <a:xfrm>
            <a:off x="812667" y="1796207"/>
            <a:ext cx="169314" cy="1657308"/>
            <a:chOff x="4399460" y="2299652"/>
            <a:chExt cx="169314" cy="1657308"/>
          </a:xfrm>
        </p:grpSpPr>
        <p:sp>
          <p:nvSpPr>
            <p:cNvPr id="273" name="Rectangle 239"/>
            <p:cNvSpPr>
              <a:spLocks noChangeArrowheads="1"/>
            </p:cNvSpPr>
            <p:nvPr/>
          </p:nvSpPr>
          <p:spPr bwMode="auto">
            <a:xfrm>
              <a:off x="4424073" y="3040005"/>
              <a:ext cx="10160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4" name="Rectangle 240"/>
            <p:cNvSpPr>
              <a:spLocks noChangeArrowheads="1"/>
            </p:cNvSpPr>
            <p:nvPr/>
          </p:nvSpPr>
          <p:spPr bwMode="auto">
            <a:xfrm>
              <a:off x="4406045" y="3375233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5" name="Rectangle 241"/>
            <p:cNvSpPr>
              <a:spLocks noChangeArrowheads="1"/>
            </p:cNvSpPr>
            <p:nvPr/>
          </p:nvSpPr>
          <p:spPr bwMode="auto">
            <a:xfrm>
              <a:off x="4399460" y="3823610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6" name="Rectangle 243"/>
            <p:cNvSpPr>
              <a:spLocks noChangeArrowheads="1"/>
            </p:cNvSpPr>
            <p:nvPr/>
          </p:nvSpPr>
          <p:spPr bwMode="auto">
            <a:xfrm>
              <a:off x="4413199" y="2739918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7" name="Rectangle 244"/>
            <p:cNvSpPr>
              <a:spLocks noChangeArrowheads="1"/>
            </p:cNvSpPr>
            <p:nvPr/>
          </p:nvSpPr>
          <p:spPr bwMode="auto">
            <a:xfrm>
              <a:off x="4400193" y="2299652"/>
              <a:ext cx="155575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8" name="Nesne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08056"/>
              </p:ext>
            </p:extLst>
          </p:nvPr>
        </p:nvGraphicFramePr>
        <p:xfrm>
          <a:off x="2150755" y="5235278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7" name="Equation" r:id="rId23" imgW="990360" imgH="355320" progId="Equation.DSMT4">
                  <p:embed/>
                </p:oleObj>
              </mc:Choice>
              <mc:Fallback>
                <p:oleObj name="Equation" r:id="rId23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0755" y="5235278"/>
                        <a:ext cx="9906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Nesne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20199"/>
              </p:ext>
            </p:extLst>
          </p:nvPr>
        </p:nvGraphicFramePr>
        <p:xfrm>
          <a:off x="2131346" y="5665779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8" name="Equation" r:id="rId25" imgW="812520" imgH="355320" progId="Equation.DSMT4">
                  <p:embed/>
                </p:oleObj>
              </mc:Choice>
              <mc:Fallback>
                <p:oleObj name="Equation" r:id="rId25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31346" y="5665779"/>
                        <a:ext cx="8128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Line 360"/>
          <p:cNvSpPr>
            <a:spLocks noChangeShapeType="1"/>
          </p:cNvSpPr>
          <p:nvPr/>
        </p:nvSpPr>
        <p:spPr bwMode="auto">
          <a:xfrm>
            <a:off x="1010426" y="2236473"/>
            <a:ext cx="360680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1" name="Line 360"/>
          <p:cNvSpPr>
            <a:spLocks noChangeShapeType="1"/>
          </p:cNvSpPr>
          <p:nvPr/>
        </p:nvSpPr>
        <p:spPr bwMode="auto">
          <a:xfrm>
            <a:off x="1010954" y="2135867"/>
            <a:ext cx="3606800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2" name="Line 365"/>
          <p:cNvSpPr>
            <a:spLocks noChangeShapeType="1"/>
          </p:cNvSpPr>
          <p:nvPr/>
        </p:nvSpPr>
        <p:spPr bwMode="auto">
          <a:xfrm>
            <a:off x="3055303" y="702634"/>
            <a:ext cx="0" cy="3827768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3" name="Line 365"/>
          <p:cNvSpPr>
            <a:spLocks noChangeShapeType="1"/>
          </p:cNvSpPr>
          <p:nvPr/>
        </p:nvSpPr>
        <p:spPr bwMode="auto">
          <a:xfrm>
            <a:off x="3259518" y="704887"/>
            <a:ext cx="0" cy="3827768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3" name="Dikdörtgen 62"/>
          <p:cNvSpPr/>
          <p:nvPr/>
        </p:nvSpPr>
        <p:spPr>
          <a:xfrm>
            <a:off x="3051042" y="2135867"/>
            <a:ext cx="213923" cy="10060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84" name="Grup 283"/>
          <p:cNvGrpSpPr/>
          <p:nvPr/>
        </p:nvGrpSpPr>
        <p:grpSpPr>
          <a:xfrm>
            <a:off x="2997907" y="583263"/>
            <a:ext cx="1806260" cy="1719885"/>
            <a:chOff x="2853097" y="765936"/>
            <a:chExt cx="1806260" cy="1719885"/>
          </a:xfrm>
        </p:grpSpPr>
        <p:sp>
          <p:nvSpPr>
            <p:cNvPr id="285" name="Rectangle 243"/>
            <p:cNvSpPr>
              <a:spLocks noChangeArrowheads="1"/>
            </p:cNvSpPr>
            <p:nvPr/>
          </p:nvSpPr>
          <p:spPr bwMode="auto">
            <a:xfrm>
              <a:off x="4529664" y="2362710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Rectangle 243"/>
            <p:cNvSpPr>
              <a:spLocks noChangeArrowheads="1"/>
            </p:cNvSpPr>
            <p:nvPr/>
          </p:nvSpPr>
          <p:spPr bwMode="auto">
            <a:xfrm>
              <a:off x="4543941" y="2256984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2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7" name="Rectangle 243"/>
            <p:cNvSpPr>
              <a:spLocks noChangeArrowheads="1"/>
            </p:cNvSpPr>
            <p:nvPr/>
          </p:nvSpPr>
          <p:spPr bwMode="auto">
            <a:xfrm>
              <a:off x="2853097" y="771056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26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8" name="Rectangle 243"/>
            <p:cNvSpPr>
              <a:spLocks noChangeArrowheads="1"/>
            </p:cNvSpPr>
            <p:nvPr/>
          </p:nvSpPr>
          <p:spPr bwMode="auto">
            <a:xfrm>
              <a:off x="3067345" y="765936"/>
              <a:ext cx="1154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1" u="none" strike="noStrike" cap="none" normalizeH="0" baseline="0" dirty="0" smtClean="0">
                  <a:ln>
                    <a:noFill/>
                  </a:ln>
                  <a:solidFill>
                    <a:srgbClr val="0070C0"/>
                  </a:solidFill>
                  <a:effectLst/>
                  <a:latin typeface="Arial" panose="020B0604020202020204" pitchFamily="34" charset="0"/>
                </a:rPr>
                <a:t>45</a:t>
              </a:r>
              <a:endParaRPr kumimoji="0" lang="tr-TR" altLang="tr-TR" sz="1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00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3" grpId="0"/>
      <p:bldP spid="127" grpId="0" animBg="1"/>
      <p:bldP spid="191" grpId="0" animBg="1"/>
      <p:bldP spid="192" grpId="0" animBg="1"/>
      <p:bldP spid="242" grpId="0" animBg="1"/>
      <p:bldP spid="243" grpId="0" animBg="1"/>
      <p:bldP spid="20" grpId="0"/>
      <p:bldP spid="245" grpId="0"/>
      <p:bldP spid="21" grpId="0" animBg="1"/>
      <p:bldP spid="246" grpId="0" animBg="1"/>
      <p:bldP spid="60" grpId="0"/>
      <p:bldP spid="255" grpId="0"/>
      <p:bldP spid="62" grpId="0"/>
      <p:bldP spid="280" grpId="0" animBg="1"/>
      <p:bldP spid="281" grpId="0" animBg="1"/>
      <p:bldP spid="282" grpId="0" animBg="1"/>
      <p:bldP spid="283" grpId="0" animBg="1"/>
      <p:bldP spid="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-71724" y="3214302"/>
            <a:ext cx="23397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400" dirty="0" err="1" smtClean="0"/>
              <a:t>Mercator</a:t>
            </a:r>
            <a:r>
              <a:rPr lang="tr-TR" sz="1400" dirty="0" smtClean="0"/>
              <a:t>, Wright</a:t>
            </a:r>
            <a:endParaRPr lang="tr-TR" sz="1400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364" y="4163165"/>
            <a:ext cx="2678435" cy="2270847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53705" t="15124" r="5294" b="13109"/>
          <a:stretch/>
        </p:blipFill>
        <p:spPr>
          <a:xfrm>
            <a:off x="9587234" y="4162122"/>
            <a:ext cx="2576787" cy="2271890"/>
          </a:xfrm>
          <a:prstGeom prst="rect">
            <a:avLst/>
          </a:prstGeom>
        </p:spPr>
      </p:pic>
      <p:sp>
        <p:nvSpPr>
          <p:cNvPr id="12" name="Dikdörtgen 11"/>
          <p:cNvSpPr/>
          <p:nvPr/>
        </p:nvSpPr>
        <p:spPr>
          <a:xfrm>
            <a:off x="18261" y="3659001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3" r="17917"/>
          <a:stretch/>
        </p:blipFill>
        <p:spPr>
          <a:xfrm>
            <a:off x="6860501" y="278"/>
            <a:ext cx="5303520" cy="4162365"/>
          </a:xfrm>
          <a:prstGeom prst="rect">
            <a:avLst/>
          </a:prstGeom>
        </p:spPr>
      </p:pic>
      <p:sp>
        <p:nvSpPr>
          <p:cNvPr id="13" name="Dikdörtgen 12"/>
          <p:cNvSpPr/>
          <p:nvPr/>
        </p:nvSpPr>
        <p:spPr>
          <a:xfrm>
            <a:off x="-11607" y="4926"/>
            <a:ext cx="3797511" cy="318548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ünyanın yarıdan fazlasını gösterir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çı korur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in araları ekvatordan kutuplara gidildikçe açılır. 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5 </a:t>
            </a: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receden sonra bu açılma gözle görülür hale gel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i 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 aralar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 sonsuza atılmıştı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 iyi ekvator yakın çevresi gösterilir. Ekvatordan uzaklaştıkça bozulma oranları arta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daki bozulma sonsuzdur.</a:t>
            </a:r>
          </a:p>
        </p:txBody>
      </p:sp>
      <p:sp>
        <p:nvSpPr>
          <p:cNvPr id="14" name="Dikdörtgen 13"/>
          <p:cNvSpPr/>
          <p:nvPr/>
        </p:nvSpPr>
        <p:spPr>
          <a:xfrm>
            <a:off x="-37635" y="3959889"/>
            <a:ext cx="3730508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niz haritalarında ve uçuş haritalarında kullanılı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ksodrom</a:t>
            </a: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özellikli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çı korumayı amaçlayan haritaların çizimi.</a:t>
            </a:r>
            <a:endParaRPr lang="tr-TR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635" y="4758986"/>
            <a:ext cx="3815913" cy="2000629"/>
          </a:xfrm>
          <a:prstGeom prst="rect">
            <a:avLst/>
          </a:prstGeom>
        </p:spPr>
      </p:pic>
      <p:sp>
        <p:nvSpPr>
          <p:cNvPr id="15" name="Dikdörtgen 14"/>
          <p:cNvSpPr/>
          <p:nvPr/>
        </p:nvSpPr>
        <p:spPr>
          <a:xfrm>
            <a:off x="3806648" y="-18221"/>
            <a:ext cx="23837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200" b="1" dirty="0" err="1" smtClean="0"/>
              <a:t>Loksodrom</a:t>
            </a:r>
            <a:endParaRPr lang="tr-TR" sz="1200" b="1" dirty="0" smtClean="0"/>
          </a:p>
          <a:p>
            <a:r>
              <a:rPr lang="tr-TR" sz="1200" dirty="0" smtClean="0"/>
              <a:t>küre </a:t>
            </a:r>
            <a:r>
              <a:rPr lang="tr-TR" sz="1200" dirty="0"/>
              <a:t>yüzeyi üzerindeki iki noktayı birleştiren, meridyen dairelerini eşit açıyla kesen </a:t>
            </a:r>
            <a:r>
              <a:rPr lang="tr-TR" sz="1200" dirty="0" smtClean="0"/>
              <a:t>eğri. Sabit </a:t>
            </a:r>
            <a:r>
              <a:rPr lang="tr-TR" sz="1200" dirty="0"/>
              <a:t>pusula </a:t>
            </a:r>
            <a:r>
              <a:rPr lang="tr-TR" sz="1200" dirty="0" smtClean="0"/>
              <a:t>açısı.</a:t>
            </a:r>
            <a:endParaRPr lang="tr-TR" sz="1200" dirty="0"/>
          </a:p>
        </p:txBody>
      </p:sp>
      <p:grpSp>
        <p:nvGrpSpPr>
          <p:cNvPr id="16" name="Grup 15"/>
          <p:cNvGrpSpPr/>
          <p:nvPr/>
        </p:nvGrpSpPr>
        <p:grpSpPr>
          <a:xfrm>
            <a:off x="4087879" y="701170"/>
            <a:ext cx="2388145" cy="2388143"/>
            <a:chOff x="5177087" y="2456636"/>
            <a:chExt cx="2388145" cy="2388143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6050140" y="2626146"/>
              <a:ext cx="609037" cy="2058123"/>
            </a:xfrm>
            <a:custGeom>
              <a:avLst/>
              <a:gdLst>
                <a:gd name="T0" fmla="*/ 1784 w 1784"/>
                <a:gd name="T1" fmla="*/ 6009 h 6035"/>
                <a:gd name="T2" fmla="*/ 768 w 1784"/>
                <a:gd name="T3" fmla="*/ 3053 h 6035"/>
                <a:gd name="T4" fmla="*/ 95 w 1784"/>
                <a:gd name="T5" fmla="*/ 0 h 6035"/>
                <a:gd name="T6" fmla="*/ 95 w 1784"/>
                <a:gd name="T7" fmla="*/ 0 h 6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4" h="6035">
                  <a:moveTo>
                    <a:pt x="1784" y="6009"/>
                  </a:moveTo>
                  <a:cubicBezTo>
                    <a:pt x="1689" y="6035"/>
                    <a:pt x="1234" y="4712"/>
                    <a:pt x="768" y="3053"/>
                  </a:cubicBezTo>
                  <a:cubicBezTo>
                    <a:pt x="301" y="1393"/>
                    <a:pt x="0" y="27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" name="Freeform 6"/>
            <p:cNvSpPr>
              <a:spLocks/>
            </p:cNvSpPr>
            <p:nvPr/>
          </p:nvSpPr>
          <p:spPr bwMode="auto">
            <a:xfrm>
              <a:off x="6018638" y="2593144"/>
              <a:ext cx="478529" cy="2133128"/>
            </a:xfrm>
            <a:custGeom>
              <a:avLst/>
              <a:gdLst>
                <a:gd name="T0" fmla="*/ 1402 w 1402"/>
                <a:gd name="T1" fmla="*/ 6197 h 6252"/>
                <a:gd name="T2" fmla="*/ 205 w 1402"/>
                <a:gd name="T3" fmla="*/ 3197 h 6252"/>
                <a:gd name="T4" fmla="*/ 660 w 1402"/>
                <a:gd name="T5" fmla="*/ 0 h 6252"/>
                <a:gd name="T6" fmla="*/ 660 w 1402"/>
                <a:gd name="T7" fmla="*/ 0 h 6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2" h="6252">
                  <a:moveTo>
                    <a:pt x="1402" y="6197"/>
                  </a:moveTo>
                  <a:cubicBezTo>
                    <a:pt x="946" y="6252"/>
                    <a:pt x="410" y="4909"/>
                    <a:pt x="205" y="3197"/>
                  </a:cubicBezTo>
                  <a:cubicBezTo>
                    <a:pt x="0" y="1486"/>
                    <a:pt x="204" y="54"/>
                    <a:pt x="660" y="0"/>
                  </a:cubicBezTo>
                  <a:cubicBezTo>
                    <a:pt x="660" y="0"/>
                    <a:pt x="660" y="0"/>
                    <a:pt x="660" y="0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" name="Freeform 7"/>
            <p:cNvSpPr>
              <a:spLocks/>
            </p:cNvSpPr>
            <p:nvPr/>
          </p:nvSpPr>
          <p:spPr bwMode="auto">
            <a:xfrm>
              <a:off x="5850628" y="2572143"/>
              <a:ext cx="579035" cy="2140628"/>
            </a:xfrm>
            <a:custGeom>
              <a:avLst/>
              <a:gdLst>
                <a:gd name="T0" fmla="*/ 1351 w 1694"/>
                <a:gd name="T1" fmla="*/ 6275 h 6275"/>
                <a:gd name="T2" fmla="*/ 95 w 1694"/>
                <a:gd name="T3" fmla="*/ 3081 h 6275"/>
                <a:gd name="T4" fmla="*/ 1694 w 1694"/>
                <a:gd name="T5" fmla="*/ 43 h 6275"/>
                <a:gd name="T6" fmla="*/ 1694 w 1694"/>
                <a:gd name="T7" fmla="*/ 43 h 6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4" h="6275">
                  <a:moveTo>
                    <a:pt x="1351" y="6275"/>
                  </a:moveTo>
                  <a:cubicBezTo>
                    <a:pt x="563" y="6232"/>
                    <a:pt x="0" y="4802"/>
                    <a:pt x="95" y="3081"/>
                  </a:cubicBezTo>
                  <a:cubicBezTo>
                    <a:pt x="190" y="1360"/>
                    <a:pt x="906" y="0"/>
                    <a:pt x="1694" y="43"/>
                  </a:cubicBezTo>
                  <a:cubicBezTo>
                    <a:pt x="1694" y="43"/>
                    <a:pt x="1694" y="43"/>
                    <a:pt x="1694" y="4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" name="Freeform 8"/>
            <p:cNvSpPr>
              <a:spLocks/>
            </p:cNvSpPr>
            <p:nvPr/>
          </p:nvSpPr>
          <p:spPr bwMode="auto">
            <a:xfrm>
              <a:off x="5580612" y="2527140"/>
              <a:ext cx="1072565" cy="2149629"/>
            </a:xfrm>
            <a:custGeom>
              <a:avLst/>
              <a:gdLst>
                <a:gd name="T0" fmla="*/ 1489 w 3148"/>
                <a:gd name="T1" fmla="*/ 6300 h 6300"/>
                <a:gd name="T2" fmla="*/ 459 w 3148"/>
                <a:gd name="T3" fmla="*/ 2778 h 6300"/>
                <a:gd name="T4" fmla="*/ 3148 w 3148"/>
                <a:gd name="T5" fmla="*/ 283 h 6300"/>
                <a:gd name="T6" fmla="*/ 3148 w 3148"/>
                <a:gd name="T7" fmla="*/ 283 h 6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48" h="6300">
                  <a:moveTo>
                    <a:pt x="1489" y="6300"/>
                  </a:moveTo>
                  <a:cubicBezTo>
                    <a:pt x="462" y="6017"/>
                    <a:pt x="0" y="4440"/>
                    <a:pt x="459" y="2778"/>
                  </a:cubicBezTo>
                  <a:cubicBezTo>
                    <a:pt x="917" y="1117"/>
                    <a:pt x="2121" y="0"/>
                    <a:pt x="3148" y="283"/>
                  </a:cubicBezTo>
                  <a:cubicBezTo>
                    <a:pt x="3148" y="283"/>
                    <a:pt x="3148" y="283"/>
                    <a:pt x="3148" y="28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" name="Freeform 9"/>
            <p:cNvSpPr>
              <a:spLocks/>
            </p:cNvSpPr>
            <p:nvPr/>
          </p:nvSpPr>
          <p:spPr bwMode="auto">
            <a:xfrm>
              <a:off x="5394600" y="2516640"/>
              <a:ext cx="1534593" cy="2040122"/>
            </a:xfrm>
            <a:custGeom>
              <a:avLst/>
              <a:gdLst>
                <a:gd name="T0" fmla="*/ 1224 w 4497"/>
                <a:gd name="T1" fmla="*/ 5980 h 5980"/>
                <a:gd name="T2" fmla="*/ 904 w 4497"/>
                <a:gd name="T3" fmla="*/ 2118 h 5980"/>
                <a:gd name="T4" fmla="*/ 4497 w 4497"/>
                <a:gd name="T5" fmla="*/ 665 h 5980"/>
                <a:gd name="T6" fmla="*/ 4497 w 4497"/>
                <a:gd name="T7" fmla="*/ 665 h 59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97" h="5980">
                  <a:moveTo>
                    <a:pt x="1224" y="5980"/>
                  </a:moveTo>
                  <a:cubicBezTo>
                    <a:pt x="144" y="5314"/>
                    <a:pt x="0" y="3585"/>
                    <a:pt x="904" y="2118"/>
                  </a:cubicBezTo>
                  <a:cubicBezTo>
                    <a:pt x="1808" y="650"/>
                    <a:pt x="3416" y="0"/>
                    <a:pt x="4497" y="665"/>
                  </a:cubicBezTo>
                  <a:cubicBezTo>
                    <a:pt x="4497" y="665"/>
                    <a:pt x="4497" y="665"/>
                    <a:pt x="4497" y="665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" name="Freeform 10"/>
            <p:cNvSpPr>
              <a:spLocks/>
            </p:cNvSpPr>
            <p:nvPr/>
          </p:nvSpPr>
          <p:spPr bwMode="auto">
            <a:xfrm>
              <a:off x="5234090" y="2612645"/>
              <a:ext cx="1989121" cy="1674100"/>
            </a:xfrm>
            <a:custGeom>
              <a:avLst/>
              <a:gdLst>
                <a:gd name="T0" fmla="*/ 829 w 5832"/>
                <a:gd name="T1" fmla="*/ 4908 h 4908"/>
                <a:gd name="T2" fmla="*/ 1830 w 5832"/>
                <a:gd name="T3" fmla="*/ 1031 h 4908"/>
                <a:gd name="T4" fmla="*/ 5832 w 5832"/>
                <a:gd name="T5" fmla="*/ 1176 h 4908"/>
                <a:gd name="T6" fmla="*/ 5832 w 5832"/>
                <a:gd name="T7" fmla="*/ 1176 h 4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32" h="4908">
                  <a:moveTo>
                    <a:pt x="829" y="4908"/>
                  </a:moveTo>
                  <a:cubicBezTo>
                    <a:pt x="0" y="3797"/>
                    <a:pt x="449" y="2062"/>
                    <a:pt x="1830" y="1031"/>
                  </a:cubicBezTo>
                  <a:cubicBezTo>
                    <a:pt x="3211" y="0"/>
                    <a:pt x="5003" y="66"/>
                    <a:pt x="5832" y="1176"/>
                  </a:cubicBezTo>
                  <a:cubicBezTo>
                    <a:pt x="5832" y="1176"/>
                    <a:pt x="5832" y="1176"/>
                    <a:pt x="5832" y="1176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" name="Freeform 11"/>
            <p:cNvSpPr>
              <a:spLocks/>
            </p:cNvSpPr>
            <p:nvPr/>
          </p:nvSpPr>
          <p:spPr bwMode="auto">
            <a:xfrm>
              <a:off x="5234090" y="2683150"/>
              <a:ext cx="2181132" cy="1171570"/>
            </a:xfrm>
            <a:custGeom>
              <a:avLst/>
              <a:gdLst>
                <a:gd name="T0" fmla="*/ 270 w 6395"/>
                <a:gd name="T1" fmla="*/ 3432 h 3432"/>
                <a:gd name="T2" fmla="*/ 2844 w 6395"/>
                <a:gd name="T3" fmla="*/ 331 h 3432"/>
                <a:gd name="T4" fmla="*/ 6395 w 6395"/>
                <a:gd name="T5" fmla="*/ 2235 h 3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95" h="3432">
                  <a:moveTo>
                    <a:pt x="270" y="3432"/>
                  </a:moveTo>
                  <a:cubicBezTo>
                    <a:pt x="0" y="2049"/>
                    <a:pt x="1152" y="661"/>
                    <a:pt x="2844" y="331"/>
                  </a:cubicBezTo>
                  <a:cubicBezTo>
                    <a:pt x="4535" y="0"/>
                    <a:pt x="6125" y="853"/>
                    <a:pt x="6395" y="2235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" name="Freeform 12"/>
            <p:cNvSpPr>
              <a:spLocks/>
            </p:cNvSpPr>
            <p:nvPr/>
          </p:nvSpPr>
          <p:spPr bwMode="auto">
            <a:xfrm>
              <a:off x="5333096" y="2714651"/>
              <a:ext cx="2176632" cy="1174570"/>
            </a:xfrm>
            <a:custGeom>
              <a:avLst/>
              <a:gdLst>
                <a:gd name="T0" fmla="*/ 0 w 6382"/>
                <a:gd name="T1" fmla="*/ 2042 h 3443"/>
                <a:gd name="T2" fmla="*/ 3584 w 6382"/>
                <a:gd name="T3" fmla="*/ 387 h 3443"/>
                <a:gd name="T4" fmla="*/ 6082 w 6382"/>
                <a:gd name="T5" fmla="*/ 3443 h 3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82" h="3443">
                  <a:moveTo>
                    <a:pt x="0" y="2042"/>
                  </a:moveTo>
                  <a:cubicBezTo>
                    <a:pt x="300" y="741"/>
                    <a:pt x="1905" y="0"/>
                    <a:pt x="3584" y="387"/>
                  </a:cubicBezTo>
                  <a:cubicBezTo>
                    <a:pt x="5264" y="774"/>
                    <a:pt x="6382" y="2142"/>
                    <a:pt x="6082" y="344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5" name="Freeform 13"/>
            <p:cNvSpPr>
              <a:spLocks/>
            </p:cNvSpPr>
            <p:nvPr/>
          </p:nvSpPr>
          <p:spPr bwMode="auto">
            <a:xfrm>
              <a:off x="5463604" y="2726652"/>
              <a:ext cx="2022123" cy="1482089"/>
            </a:xfrm>
            <a:custGeom>
              <a:avLst/>
              <a:gdLst>
                <a:gd name="T0" fmla="*/ 0 w 5928"/>
                <a:gd name="T1" fmla="*/ 1072 h 4345"/>
                <a:gd name="T2" fmla="*/ 3769 w 5928"/>
                <a:gd name="T3" fmla="*/ 904 h 4345"/>
                <a:gd name="T4" fmla="*/ 5315 w 5928"/>
                <a:gd name="T5" fmla="*/ 4345 h 4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28" h="4345">
                  <a:moveTo>
                    <a:pt x="0" y="1072"/>
                  </a:moveTo>
                  <a:cubicBezTo>
                    <a:pt x="614" y="75"/>
                    <a:pt x="2301" y="0"/>
                    <a:pt x="3769" y="904"/>
                  </a:cubicBezTo>
                  <a:cubicBezTo>
                    <a:pt x="5236" y="1807"/>
                    <a:pt x="5928" y="3348"/>
                    <a:pt x="5315" y="4345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" name="Freeform 14"/>
            <p:cNvSpPr>
              <a:spLocks/>
            </p:cNvSpPr>
            <p:nvPr/>
          </p:nvSpPr>
          <p:spPr bwMode="auto">
            <a:xfrm>
              <a:off x="5624114" y="2669649"/>
              <a:ext cx="1717604" cy="1740104"/>
            </a:xfrm>
            <a:custGeom>
              <a:avLst/>
              <a:gdLst>
                <a:gd name="T0" fmla="*/ 0 w 5035"/>
                <a:gd name="T1" fmla="*/ 650 h 5101"/>
                <a:gd name="T2" fmla="*/ 3384 w 5035"/>
                <a:gd name="T3" fmla="*/ 1700 h 5101"/>
                <a:gd name="T4" fmla="*/ 4375 w 5035"/>
                <a:gd name="T5" fmla="*/ 5101 h 5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35" h="5101">
                  <a:moveTo>
                    <a:pt x="0" y="650"/>
                  </a:moveTo>
                  <a:cubicBezTo>
                    <a:pt x="661" y="0"/>
                    <a:pt x="2176" y="471"/>
                    <a:pt x="3384" y="1700"/>
                  </a:cubicBezTo>
                  <a:cubicBezTo>
                    <a:pt x="4592" y="2929"/>
                    <a:pt x="5035" y="4452"/>
                    <a:pt x="4375" y="5101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7" name="Freeform 15"/>
            <p:cNvSpPr>
              <a:spLocks/>
            </p:cNvSpPr>
            <p:nvPr/>
          </p:nvSpPr>
          <p:spPr bwMode="auto">
            <a:xfrm>
              <a:off x="5781624" y="2647147"/>
              <a:ext cx="1354582" cy="1888613"/>
            </a:xfrm>
            <a:custGeom>
              <a:avLst/>
              <a:gdLst>
                <a:gd name="T0" fmla="*/ 0 w 3972"/>
                <a:gd name="T1" fmla="*/ 343 h 5540"/>
                <a:gd name="T2" fmla="*/ 2662 w 3972"/>
                <a:gd name="T3" fmla="*/ 2321 h 5540"/>
                <a:gd name="T4" fmla="*/ 3457 w 3972"/>
                <a:gd name="T5" fmla="*/ 5540 h 5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72" h="5540">
                  <a:moveTo>
                    <a:pt x="0" y="343"/>
                  </a:moveTo>
                  <a:cubicBezTo>
                    <a:pt x="515" y="0"/>
                    <a:pt x="1707" y="886"/>
                    <a:pt x="2662" y="2321"/>
                  </a:cubicBezTo>
                  <a:cubicBezTo>
                    <a:pt x="3616" y="3756"/>
                    <a:pt x="3972" y="5197"/>
                    <a:pt x="3457" y="5540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8" name="Freeform 16"/>
            <p:cNvSpPr>
              <a:spLocks/>
            </p:cNvSpPr>
            <p:nvPr/>
          </p:nvSpPr>
          <p:spPr bwMode="auto">
            <a:xfrm>
              <a:off x="5931633" y="2642647"/>
              <a:ext cx="961558" cy="1977118"/>
            </a:xfrm>
            <a:custGeom>
              <a:avLst/>
              <a:gdLst>
                <a:gd name="T0" fmla="*/ 0 w 2820"/>
                <a:gd name="T1" fmla="*/ 112 h 5797"/>
                <a:gd name="T2" fmla="*/ 1732 w 2820"/>
                <a:gd name="T3" fmla="*/ 2753 h 5797"/>
                <a:gd name="T4" fmla="*/ 2575 w 2820"/>
                <a:gd name="T5" fmla="*/ 5797 h 5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0" h="5797">
                  <a:moveTo>
                    <a:pt x="0" y="112"/>
                  </a:moveTo>
                  <a:cubicBezTo>
                    <a:pt x="246" y="0"/>
                    <a:pt x="1021" y="1183"/>
                    <a:pt x="1732" y="2753"/>
                  </a:cubicBezTo>
                  <a:cubicBezTo>
                    <a:pt x="2443" y="4323"/>
                    <a:pt x="2820" y="5686"/>
                    <a:pt x="2575" y="5797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9" name="Freeform 17"/>
            <p:cNvSpPr>
              <a:spLocks/>
            </p:cNvSpPr>
            <p:nvPr/>
          </p:nvSpPr>
          <p:spPr bwMode="auto">
            <a:xfrm>
              <a:off x="6536170" y="4598764"/>
              <a:ext cx="318019" cy="102006"/>
            </a:xfrm>
            <a:custGeom>
              <a:avLst/>
              <a:gdLst>
                <a:gd name="T0" fmla="*/ 931 w 931"/>
                <a:gd name="T1" fmla="*/ 0 h 303"/>
                <a:gd name="T2" fmla="*/ 0 w 931"/>
                <a:gd name="T3" fmla="*/ 303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31" h="303">
                  <a:moveTo>
                    <a:pt x="931" y="0"/>
                  </a:moveTo>
                  <a:cubicBezTo>
                    <a:pt x="642" y="148"/>
                    <a:pt x="321" y="252"/>
                    <a:pt x="0" y="30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0" name="Freeform 18"/>
            <p:cNvSpPr>
              <a:spLocks/>
            </p:cNvSpPr>
            <p:nvPr/>
          </p:nvSpPr>
          <p:spPr bwMode="auto">
            <a:xfrm>
              <a:off x="6143146" y="4358750"/>
              <a:ext cx="1023062" cy="400524"/>
            </a:xfrm>
            <a:custGeom>
              <a:avLst/>
              <a:gdLst>
                <a:gd name="T0" fmla="*/ 2996 w 2996"/>
                <a:gd name="T1" fmla="*/ 0 h 1177"/>
                <a:gd name="T2" fmla="*/ 34 w 2996"/>
                <a:gd name="T3" fmla="*/ 980 h 1177"/>
                <a:gd name="T4" fmla="*/ 0 w 2996"/>
                <a:gd name="T5" fmla="*/ 973 h 1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96" h="1177">
                  <a:moveTo>
                    <a:pt x="2996" y="0"/>
                  </a:moveTo>
                  <a:cubicBezTo>
                    <a:pt x="2339" y="738"/>
                    <a:pt x="1012" y="1177"/>
                    <a:pt x="34" y="980"/>
                  </a:cubicBezTo>
                  <a:cubicBezTo>
                    <a:pt x="22" y="978"/>
                    <a:pt x="11" y="976"/>
                    <a:pt x="0" y="97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1" name="Freeform 19"/>
            <p:cNvSpPr>
              <a:spLocks/>
            </p:cNvSpPr>
            <p:nvPr/>
          </p:nvSpPr>
          <p:spPr bwMode="auto">
            <a:xfrm>
              <a:off x="5901631" y="4147237"/>
              <a:ext cx="1410086" cy="535532"/>
            </a:xfrm>
            <a:custGeom>
              <a:avLst/>
              <a:gdLst>
                <a:gd name="T0" fmla="*/ 4135 w 4135"/>
                <a:gd name="T1" fmla="*/ 0 h 1570"/>
                <a:gd name="T2" fmla="*/ 1003 w 4135"/>
                <a:gd name="T3" fmla="*/ 1554 h 1570"/>
                <a:gd name="T4" fmla="*/ 0 w 4135"/>
                <a:gd name="T5" fmla="*/ 1344 h 1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35" h="1570">
                  <a:moveTo>
                    <a:pt x="4135" y="0"/>
                  </a:moveTo>
                  <a:cubicBezTo>
                    <a:pt x="3673" y="875"/>
                    <a:pt x="2271" y="1570"/>
                    <a:pt x="1003" y="1554"/>
                  </a:cubicBezTo>
                  <a:cubicBezTo>
                    <a:pt x="616" y="1549"/>
                    <a:pt x="271" y="1477"/>
                    <a:pt x="0" y="1344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2" name="Freeform 20"/>
            <p:cNvSpPr>
              <a:spLocks/>
            </p:cNvSpPr>
            <p:nvPr/>
          </p:nvSpPr>
          <p:spPr bwMode="auto">
            <a:xfrm>
              <a:off x="5709619" y="3937225"/>
              <a:ext cx="1686102" cy="702042"/>
            </a:xfrm>
            <a:custGeom>
              <a:avLst/>
              <a:gdLst>
                <a:gd name="T0" fmla="*/ 4941 w 4941"/>
                <a:gd name="T1" fmla="*/ 0 h 2059"/>
                <a:gd name="T2" fmla="*/ 1812 w 4941"/>
                <a:gd name="T3" fmla="*/ 1985 h 2059"/>
                <a:gd name="T4" fmla="*/ 0 w 4941"/>
                <a:gd name="T5" fmla="*/ 1605 h 2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41" h="2059">
                  <a:moveTo>
                    <a:pt x="4941" y="0"/>
                  </a:moveTo>
                  <a:cubicBezTo>
                    <a:pt x="4675" y="952"/>
                    <a:pt x="3273" y="1840"/>
                    <a:pt x="1812" y="1985"/>
                  </a:cubicBezTo>
                  <a:cubicBezTo>
                    <a:pt x="1059" y="2059"/>
                    <a:pt x="400" y="1921"/>
                    <a:pt x="0" y="1605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3" name="Freeform 21"/>
            <p:cNvSpPr>
              <a:spLocks/>
            </p:cNvSpPr>
            <p:nvPr/>
          </p:nvSpPr>
          <p:spPr bwMode="auto">
            <a:xfrm>
              <a:off x="5558110" y="3727212"/>
              <a:ext cx="1873614" cy="856551"/>
            </a:xfrm>
            <a:custGeom>
              <a:avLst/>
              <a:gdLst>
                <a:gd name="T0" fmla="*/ 5497 w 5497"/>
                <a:gd name="T1" fmla="*/ 0 h 2510"/>
                <a:gd name="T2" fmla="*/ 2499 w 5497"/>
                <a:gd name="T3" fmla="*/ 2310 h 2510"/>
                <a:gd name="T4" fmla="*/ 0 w 5497"/>
                <a:gd name="T5" fmla="*/ 1786 h 2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97" h="2510">
                  <a:moveTo>
                    <a:pt x="5497" y="0"/>
                  </a:moveTo>
                  <a:cubicBezTo>
                    <a:pt x="5425" y="986"/>
                    <a:pt x="4083" y="2020"/>
                    <a:pt x="2499" y="2310"/>
                  </a:cubicBezTo>
                  <a:cubicBezTo>
                    <a:pt x="1407" y="2510"/>
                    <a:pt x="439" y="2307"/>
                    <a:pt x="0" y="1786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4" name="Freeform 22"/>
            <p:cNvSpPr>
              <a:spLocks/>
            </p:cNvSpPr>
            <p:nvPr/>
          </p:nvSpPr>
          <p:spPr bwMode="auto">
            <a:xfrm>
              <a:off x="5439603" y="3520200"/>
              <a:ext cx="2028123" cy="987059"/>
            </a:xfrm>
            <a:custGeom>
              <a:avLst/>
              <a:gdLst>
                <a:gd name="T0" fmla="*/ 5827 w 5947"/>
                <a:gd name="T1" fmla="*/ 0 h 2892"/>
                <a:gd name="T2" fmla="*/ 3071 w 5947"/>
                <a:gd name="T3" fmla="*/ 2536 h 2892"/>
                <a:gd name="T4" fmla="*/ 0 w 5947"/>
                <a:gd name="T5" fmla="*/ 1893 h 28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47" h="2892">
                  <a:moveTo>
                    <a:pt x="5827" y="0"/>
                  </a:moveTo>
                  <a:cubicBezTo>
                    <a:pt x="5947" y="981"/>
                    <a:pt x="4713" y="2117"/>
                    <a:pt x="3071" y="2536"/>
                  </a:cubicBezTo>
                  <a:cubicBezTo>
                    <a:pt x="1681" y="2892"/>
                    <a:pt x="406" y="2624"/>
                    <a:pt x="0" y="189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5" name="Freeform 23"/>
            <p:cNvSpPr>
              <a:spLocks/>
            </p:cNvSpPr>
            <p:nvPr/>
          </p:nvSpPr>
          <p:spPr bwMode="auto">
            <a:xfrm>
              <a:off x="5358598" y="3320688"/>
              <a:ext cx="2128629" cy="1092065"/>
            </a:xfrm>
            <a:custGeom>
              <a:avLst/>
              <a:gdLst>
                <a:gd name="T0" fmla="*/ 5936 w 6242"/>
                <a:gd name="T1" fmla="*/ 0 h 3199"/>
                <a:gd name="T2" fmla="*/ 3522 w 6242"/>
                <a:gd name="T3" fmla="*/ 2667 h 3199"/>
                <a:gd name="T4" fmla="*/ 0 w 6242"/>
                <a:gd name="T5" fmla="*/ 1929 h 3199"/>
                <a:gd name="T6" fmla="*/ 0 w 6242"/>
                <a:gd name="T7" fmla="*/ 1929 h 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2" h="3199">
                  <a:moveTo>
                    <a:pt x="5936" y="0"/>
                  </a:moveTo>
                  <a:cubicBezTo>
                    <a:pt x="6242" y="940"/>
                    <a:pt x="5161" y="2134"/>
                    <a:pt x="3522" y="2667"/>
                  </a:cubicBezTo>
                  <a:cubicBezTo>
                    <a:pt x="1882" y="3199"/>
                    <a:pt x="306" y="2869"/>
                    <a:pt x="0" y="1929"/>
                  </a:cubicBezTo>
                  <a:cubicBezTo>
                    <a:pt x="0" y="1929"/>
                    <a:pt x="0" y="1929"/>
                    <a:pt x="0" y="1929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6" name="Freeform 24"/>
            <p:cNvSpPr>
              <a:spLocks/>
            </p:cNvSpPr>
            <p:nvPr/>
          </p:nvSpPr>
          <p:spPr bwMode="auto">
            <a:xfrm>
              <a:off x="5313595" y="3134677"/>
              <a:ext cx="2151131" cy="1132568"/>
            </a:xfrm>
            <a:custGeom>
              <a:avLst/>
              <a:gdLst>
                <a:gd name="T0" fmla="*/ 5827 w 6306"/>
                <a:gd name="T1" fmla="*/ 0 h 3324"/>
                <a:gd name="T2" fmla="*/ 3842 w 6306"/>
                <a:gd name="T3" fmla="*/ 2699 h 3324"/>
                <a:gd name="T4" fmla="*/ 121 w 6306"/>
                <a:gd name="T5" fmla="*/ 2266 h 3324"/>
                <a:gd name="T6" fmla="*/ 0 w 6306"/>
                <a:gd name="T7" fmla="*/ 1893 h 3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06" h="3324">
                  <a:moveTo>
                    <a:pt x="5827" y="0"/>
                  </a:moveTo>
                  <a:cubicBezTo>
                    <a:pt x="6306" y="865"/>
                    <a:pt x="5417" y="2073"/>
                    <a:pt x="3842" y="2699"/>
                  </a:cubicBezTo>
                  <a:cubicBezTo>
                    <a:pt x="2266" y="3324"/>
                    <a:pt x="600" y="3131"/>
                    <a:pt x="121" y="2266"/>
                  </a:cubicBezTo>
                  <a:cubicBezTo>
                    <a:pt x="57" y="2150"/>
                    <a:pt x="16" y="2025"/>
                    <a:pt x="0" y="189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7" name="Freeform 25"/>
            <p:cNvSpPr>
              <a:spLocks/>
            </p:cNvSpPr>
            <p:nvPr/>
          </p:nvSpPr>
          <p:spPr bwMode="auto">
            <a:xfrm>
              <a:off x="5301595" y="2963666"/>
              <a:ext cx="2100128" cy="1134068"/>
            </a:xfrm>
            <a:custGeom>
              <a:avLst/>
              <a:gdLst>
                <a:gd name="T0" fmla="*/ 5517 w 6155"/>
                <a:gd name="T1" fmla="*/ 0 h 3326"/>
                <a:gd name="T2" fmla="*/ 4043 w 6155"/>
                <a:gd name="T3" fmla="*/ 2629 h 3326"/>
                <a:gd name="T4" fmla="*/ 259 w 6155"/>
                <a:gd name="T5" fmla="*/ 2523 h 3326"/>
                <a:gd name="T6" fmla="*/ 20 w 6155"/>
                <a:gd name="T7" fmla="*/ 1786 h 3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55" h="3326">
                  <a:moveTo>
                    <a:pt x="5517" y="0"/>
                  </a:moveTo>
                  <a:cubicBezTo>
                    <a:pt x="6155" y="755"/>
                    <a:pt x="5495" y="1932"/>
                    <a:pt x="4043" y="2629"/>
                  </a:cubicBezTo>
                  <a:cubicBezTo>
                    <a:pt x="2591" y="3326"/>
                    <a:pt x="897" y="3278"/>
                    <a:pt x="259" y="2523"/>
                  </a:cubicBezTo>
                  <a:cubicBezTo>
                    <a:pt x="82" y="2312"/>
                    <a:pt x="0" y="2060"/>
                    <a:pt x="20" y="1786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8" name="Freeform 26"/>
            <p:cNvSpPr>
              <a:spLocks/>
            </p:cNvSpPr>
            <p:nvPr/>
          </p:nvSpPr>
          <p:spPr bwMode="auto">
            <a:xfrm>
              <a:off x="5304595" y="2815157"/>
              <a:ext cx="1990621" cy="1126567"/>
            </a:xfrm>
            <a:custGeom>
              <a:avLst/>
              <a:gdLst>
                <a:gd name="T0" fmla="*/ 5059 w 5835"/>
                <a:gd name="T1" fmla="*/ 0 h 3301"/>
                <a:gd name="T2" fmla="*/ 4169 w 5835"/>
                <a:gd name="T3" fmla="*/ 2454 h 3301"/>
                <a:gd name="T4" fmla="*/ 470 w 5835"/>
                <a:gd name="T5" fmla="*/ 2688 h 3301"/>
                <a:gd name="T6" fmla="*/ 118 w 5835"/>
                <a:gd name="T7" fmla="*/ 1605 h 3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35" h="3301">
                  <a:moveTo>
                    <a:pt x="5059" y="0"/>
                  </a:moveTo>
                  <a:cubicBezTo>
                    <a:pt x="5835" y="613"/>
                    <a:pt x="5436" y="1712"/>
                    <a:pt x="4169" y="2454"/>
                  </a:cubicBezTo>
                  <a:cubicBezTo>
                    <a:pt x="2901" y="3196"/>
                    <a:pt x="1246" y="3301"/>
                    <a:pt x="470" y="2688"/>
                  </a:cubicBezTo>
                  <a:cubicBezTo>
                    <a:pt x="125" y="2414"/>
                    <a:pt x="0" y="2029"/>
                    <a:pt x="118" y="1605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5325596" y="2695150"/>
              <a:ext cx="1816610" cy="1084565"/>
            </a:xfrm>
            <a:custGeom>
              <a:avLst/>
              <a:gdLst>
                <a:gd name="T0" fmla="*/ 4440 w 5327"/>
                <a:gd name="T1" fmla="*/ 0 h 3180"/>
                <a:gd name="T2" fmla="*/ 4207 w 5327"/>
                <a:gd name="T3" fmla="*/ 2161 h 3180"/>
                <a:gd name="T4" fmla="*/ 761 w 5327"/>
                <a:gd name="T5" fmla="*/ 2745 h 3180"/>
                <a:gd name="T6" fmla="*/ 305 w 5327"/>
                <a:gd name="T7" fmla="*/ 1343 h 3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7" h="3180">
                  <a:moveTo>
                    <a:pt x="4440" y="0"/>
                  </a:moveTo>
                  <a:cubicBezTo>
                    <a:pt x="5327" y="436"/>
                    <a:pt x="5223" y="1403"/>
                    <a:pt x="4207" y="2161"/>
                  </a:cubicBezTo>
                  <a:cubicBezTo>
                    <a:pt x="3191" y="2919"/>
                    <a:pt x="1648" y="3180"/>
                    <a:pt x="761" y="2745"/>
                  </a:cubicBezTo>
                  <a:cubicBezTo>
                    <a:pt x="175" y="2457"/>
                    <a:pt x="0" y="1920"/>
                    <a:pt x="305" y="134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0" name="Freeform 28"/>
            <p:cNvSpPr>
              <a:spLocks/>
            </p:cNvSpPr>
            <p:nvPr/>
          </p:nvSpPr>
          <p:spPr bwMode="auto">
            <a:xfrm>
              <a:off x="5354098" y="2611145"/>
              <a:ext cx="1653100" cy="978059"/>
            </a:xfrm>
            <a:custGeom>
              <a:avLst/>
              <a:gdLst>
                <a:gd name="T0" fmla="*/ 3645 w 4846"/>
                <a:gd name="T1" fmla="*/ 0 h 2870"/>
                <a:gd name="T2" fmla="*/ 4170 w 4846"/>
                <a:gd name="T3" fmla="*/ 1711 h 2870"/>
                <a:gd name="T4" fmla="*/ 1196 w 4846"/>
                <a:gd name="T5" fmla="*/ 2659 h 2870"/>
                <a:gd name="T6" fmla="*/ 649 w 4846"/>
                <a:gd name="T7" fmla="*/ 973 h 2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46" h="2870">
                  <a:moveTo>
                    <a:pt x="3645" y="0"/>
                  </a:moveTo>
                  <a:cubicBezTo>
                    <a:pt x="4611" y="210"/>
                    <a:pt x="4846" y="977"/>
                    <a:pt x="4170" y="1711"/>
                  </a:cubicBezTo>
                  <a:cubicBezTo>
                    <a:pt x="3493" y="2446"/>
                    <a:pt x="2162" y="2870"/>
                    <a:pt x="1196" y="2659"/>
                  </a:cubicBezTo>
                  <a:cubicBezTo>
                    <a:pt x="244" y="2451"/>
                    <a:pt x="0" y="1701"/>
                    <a:pt x="649" y="973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1" name="Freeform 29"/>
            <p:cNvSpPr>
              <a:spLocks/>
            </p:cNvSpPr>
            <p:nvPr/>
          </p:nvSpPr>
          <p:spPr bwMode="auto">
            <a:xfrm>
              <a:off x="5520608" y="2546641"/>
              <a:ext cx="1263077" cy="865552"/>
            </a:xfrm>
            <a:custGeom>
              <a:avLst/>
              <a:gdLst>
                <a:gd name="T0" fmla="*/ 2004 w 3704"/>
                <a:gd name="T1" fmla="*/ 154 h 2539"/>
                <a:gd name="T2" fmla="*/ 3620 w 3704"/>
                <a:gd name="T3" fmla="*/ 990 h 2539"/>
                <a:gd name="T4" fmla="*/ 1700 w 3704"/>
                <a:gd name="T5" fmla="*/ 2385 h 2539"/>
                <a:gd name="T6" fmla="*/ 84 w 3704"/>
                <a:gd name="T7" fmla="*/ 1549 h 2539"/>
                <a:gd name="T8" fmla="*/ 1074 w 3704"/>
                <a:gd name="T9" fmla="*/ 456 h 2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04" h="2539">
                  <a:moveTo>
                    <a:pt x="2004" y="154"/>
                  </a:moveTo>
                  <a:cubicBezTo>
                    <a:pt x="2981" y="0"/>
                    <a:pt x="3704" y="374"/>
                    <a:pt x="3620" y="990"/>
                  </a:cubicBezTo>
                  <a:cubicBezTo>
                    <a:pt x="3536" y="1606"/>
                    <a:pt x="2677" y="2231"/>
                    <a:pt x="1700" y="2385"/>
                  </a:cubicBezTo>
                  <a:cubicBezTo>
                    <a:pt x="724" y="2539"/>
                    <a:pt x="0" y="2165"/>
                    <a:pt x="84" y="1549"/>
                  </a:cubicBezTo>
                  <a:cubicBezTo>
                    <a:pt x="138" y="1157"/>
                    <a:pt x="513" y="742"/>
                    <a:pt x="1074" y="456"/>
                  </a:cubicBezTo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2" name="Freeform 30"/>
            <p:cNvSpPr>
              <a:spLocks/>
            </p:cNvSpPr>
            <p:nvPr/>
          </p:nvSpPr>
          <p:spPr bwMode="auto">
            <a:xfrm>
              <a:off x="5624114" y="2564642"/>
              <a:ext cx="1014062" cy="693041"/>
            </a:xfrm>
            <a:custGeom>
              <a:avLst/>
              <a:gdLst>
                <a:gd name="T0" fmla="*/ 2834 w 2973"/>
                <a:gd name="T1" fmla="*/ 577 h 2030"/>
                <a:gd name="T2" fmla="*/ 1738 w 2973"/>
                <a:gd name="T3" fmla="*/ 1788 h 2030"/>
                <a:gd name="T4" fmla="*/ 139 w 2973"/>
                <a:gd name="T5" fmla="*/ 1453 h 2030"/>
                <a:gd name="T6" fmla="*/ 1235 w 2973"/>
                <a:gd name="T7" fmla="*/ 242 h 2030"/>
                <a:gd name="T8" fmla="*/ 2834 w 2973"/>
                <a:gd name="T9" fmla="*/ 577 h 20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73" h="2030">
                  <a:moveTo>
                    <a:pt x="2834" y="577"/>
                  </a:moveTo>
                  <a:cubicBezTo>
                    <a:pt x="2973" y="1004"/>
                    <a:pt x="2482" y="1546"/>
                    <a:pt x="1738" y="1788"/>
                  </a:cubicBezTo>
                  <a:cubicBezTo>
                    <a:pt x="994" y="2030"/>
                    <a:pt x="278" y="1880"/>
                    <a:pt x="139" y="1453"/>
                  </a:cubicBezTo>
                  <a:cubicBezTo>
                    <a:pt x="0" y="1026"/>
                    <a:pt x="491" y="484"/>
                    <a:pt x="1235" y="242"/>
                  </a:cubicBezTo>
                  <a:cubicBezTo>
                    <a:pt x="1980" y="0"/>
                    <a:pt x="2695" y="151"/>
                    <a:pt x="2834" y="577"/>
                  </a:cubicBezTo>
                  <a:close/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3" name="Freeform 31"/>
            <p:cNvSpPr>
              <a:spLocks/>
            </p:cNvSpPr>
            <p:nvPr/>
          </p:nvSpPr>
          <p:spPr bwMode="auto">
            <a:xfrm>
              <a:off x="5769623" y="2626146"/>
              <a:ext cx="690042" cy="471028"/>
            </a:xfrm>
            <a:custGeom>
              <a:avLst/>
              <a:gdLst>
                <a:gd name="T0" fmla="*/ 1928 w 2023"/>
                <a:gd name="T1" fmla="*/ 392 h 1381"/>
                <a:gd name="T2" fmla="*/ 1182 w 2023"/>
                <a:gd name="T3" fmla="*/ 1216 h 1381"/>
                <a:gd name="T4" fmla="*/ 94 w 2023"/>
                <a:gd name="T5" fmla="*/ 988 h 1381"/>
                <a:gd name="T6" fmla="*/ 840 w 2023"/>
                <a:gd name="T7" fmla="*/ 164 h 1381"/>
                <a:gd name="T8" fmla="*/ 1928 w 2023"/>
                <a:gd name="T9" fmla="*/ 392 h 1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3" h="1381">
                  <a:moveTo>
                    <a:pt x="1928" y="392"/>
                  </a:moveTo>
                  <a:cubicBezTo>
                    <a:pt x="2023" y="683"/>
                    <a:pt x="1689" y="1052"/>
                    <a:pt x="1182" y="1216"/>
                  </a:cubicBezTo>
                  <a:cubicBezTo>
                    <a:pt x="676" y="1381"/>
                    <a:pt x="188" y="1279"/>
                    <a:pt x="94" y="988"/>
                  </a:cubicBezTo>
                  <a:cubicBezTo>
                    <a:pt x="0" y="698"/>
                    <a:pt x="334" y="329"/>
                    <a:pt x="840" y="164"/>
                  </a:cubicBezTo>
                  <a:cubicBezTo>
                    <a:pt x="1347" y="0"/>
                    <a:pt x="1834" y="102"/>
                    <a:pt x="1928" y="392"/>
                  </a:cubicBezTo>
                  <a:close/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4" name="Freeform 32"/>
            <p:cNvSpPr>
              <a:spLocks/>
            </p:cNvSpPr>
            <p:nvPr/>
          </p:nvSpPr>
          <p:spPr bwMode="auto">
            <a:xfrm>
              <a:off x="5930133" y="2711651"/>
              <a:ext cx="349521" cy="238514"/>
            </a:xfrm>
            <a:custGeom>
              <a:avLst/>
              <a:gdLst>
                <a:gd name="T0" fmla="*/ 976 w 1024"/>
                <a:gd name="T1" fmla="*/ 199 h 700"/>
                <a:gd name="T2" fmla="*/ 599 w 1024"/>
                <a:gd name="T3" fmla="*/ 616 h 700"/>
                <a:gd name="T4" fmla="*/ 48 w 1024"/>
                <a:gd name="T5" fmla="*/ 501 h 700"/>
                <a:gd name="T6" fmla="*/ 426 w 1024"/>
                <a:gd name="T7" fmla="*/ 84 h 700"/>
                <a:gd name="T8" fmla="*/ 976 w 1024"/>
                <a:gd name="T9" fmla="*/ 199 h 7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4" h="700">
                  <a:moveTo>
                    <a:pt x="976" y="199"/>
                  </a:moveTo>
                  <a:cubicBezTo>
                    <a:pt x="1024" y="346"/>
                    <a:pt x="855" y="533"/>
                    <a:pt x="599" y="616"/>
                  </a:cubicBezTo>
                  <a:cubicBezTo>
                    <a:pt x="342" y="700"/>
                    <a:pt x="96" y="648"/>
                    <a:pt x="48" y="501"/>
                  </a:cubicBezTo>
                  <a:cubicBezTo>
                    <a:pt x="0" y="354"/>
                    <a:pt x="169" y="167"/>
                    <a:pt x="426" y="84"/>
                  </a:cubicBezTo>
                  <a:cubicBezTo>
                    <a:pt x="682" y="0"/>
                    <a:pt x="929" y="52"/>
                    <a:pt x="976" y="199"/>
                  </a:cubicBezTo>
                  <a:close/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5" name="Freeform 33"/>
            <p:cNvSpPr>
              <a:spLocks/>
            </p:cNvSpPr>
            <p:nvPr/>
          </p:nvSpPr>
          <p:spPr bwMode="auto">
            <a:xfrm>
              <a:off x="5177087" y="2456636"/>
              <a:ext cx="2388145" cy="2388143"/>
            </a:xfrm>
            <a:custGeom>
              <a:avLst/>
              <a:gdLst>
                <a:gd name="T0" fmla="*/ 6468 w 7001"/>
                <a:gd name="T1" fmla="*/ 2536 h 7001"/>
                <a:gd name="T2" fmla="*/ 4465 w 7001"/>
                <a:gd name="T3" fmla="*/ 6468 h 7001"/>
                <a:gd name="T4" fmla="*/ 532 w 7001"/>
                <a:gd name="T5" fmla="*/ 4465 h 7001"/>
                <a:gd name="T6" fmla="*/ 2536 w 7001"/>
                <a:gd name="T7" fmla="*/ 532 h 7001"/>
                <a:gd name="T8" fmla="*/ 6468 w 7001"/>
                <a:gd name="T9" fmla="*/ 2536 h 7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01" h="7001">
                  <a:moveTo>
                    <a:pt x="6468" y="2536"/>
                  </a:moveTo>
                  <a:cubicBezTo>
                    <a:pt x="7001" y="4175"/>
                    <a:pt x="6104" y="5936"/>
                    <a:pt x="4465" y="6468"/>
                  </a:cubicBezTo>
                  <a:cubicBezTo>
                    <a:pt x="2826" y="7001"/>
                    <a:pt x="1065" y="6104"/>
                    <a:pt x="532" y="4465"/>
                  </a:cubicBezTo>
                  <a:cubicBezTo>
                    <a:pt x="0" y="2826"/>
                    <a:pt x="897" y="1065"/>
                    <a:pt x="2536" y="532"/>
                  </a:cubicBezTo>
                  <a:cubicBezTo>
                    <a:pt x="4175" y="0"/>
                    <a:pt x="5936" y="897"/>
                    <a:pt x="6468" y="2536"/>
                  </a:cubicBezTo>
                  <a:close/>
                </a:path>
              </a:pathLst>
            </a:custGeom>
            <a:noFill/>
            <a:ln w="7938" cap="flat">
              <a:solidFill>
                <a:srgbClr val="C3C4C4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46" name="Freeform 34"/>
          <p:cNvSpPr>
            <a:spLocks/>
          </p:cNvSpPr>
          <p:nvPr/>
        </p:nvSpPr>
        <p:spPr bwMode="auto">
          <a:xfrm>
            <a:off x="4795922" y="2153257"/>
            <a:ext cx="114007" cy="75004"/>
          </a:xfrm>
          <a:custGeom>
            <a:avLst/>
            <a:gdLst>
              <a:gd name="T0" fmla="*/ 0 w 332"/>
              <a:gd name="T1" fmla="*/ 6 h 221"/>
              <a:gd name="T2" fmla="*/ 332 w 332"/>
              <a:gd name="T3" fmla="*/ 221 h 2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2" h="221">
                <a:moveTo>
                  <a:pt x="0" y="6"/>
                </a:moveTo>
                <a:cubicBezTo>
                  <a:pt x="193" y="0"/>
                  <a:pt x="304" y="71"/>
                  <a:pt x="332" y="221"/>
                </a:cubicBezTo>
              </a:path>
            </a:pathLst>
          </a:custGeom>
          <a:noFill/>
          <a:ln w="793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Freeform 35"/>
          <p:cNvSpPr>
            <a:spLocks/>
          </p:cNvSpPr>
          <p:nvPr/>
        </p:nvSpPr>
        <p:spPr bwMode="auto">
          <a:xfrm>
            <a:off x="5376457" y="1692729"/>
            <a:ext cx="75005" cy="45003"/>
          </a:xfrm>
          <a:custGeom>
            <a:avLst/>
            <a:gdLst>
              <a:gd name="T0" fmla="*/ 0 w 217"/>
              <a:gd name="T1" fmla="*/ 37 h 133"/>
              <a:gd name="T2" fmla="*/ 217 w 217"/>
              <a:gd name="T3" fmla="*/ 133 h 13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7" h="133">
                <a:moveTo>
                  <a:pt x="0" y="37"/>
                </a:moveTo>
                <a:cubicBezTo>
                  <a:pt x="128" y="0"/>
                  <a:pt x="200" y="31"/>
                  <a:pt x="217" y="133"/>
                </a:cubicBezTo>
              </a:path>
            </a:pathLst>
          </a:custGeom>
          <a:noFill/>
          <a:ln w="793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Freeform 36"/>
          <p:cNvSpPr>
            <a:spLocks/>
          </p:cNvSpPr>
          <p:nvPr/>
        </p:nvSpPr>
        <p:spPr bwMode="auto">
          <a:xfrm>
            <a:off x="5431961" y="1142196"/>
            <a:ext cx="54003" cy="21001"/>
          </a:xfrm>
          <a:custGeom>
            <a:avLst/>
            <a:gdLst>
              <a:gd name="T0" fmla="*/ 0 w 159"/>
              <a:gd name="T1" fmla="*/ 60 h 60"/>
              <a:gd name="T2" fmla="*/ 159 w 159"/>
              <a:gd name="T3" fmla="*/ 19 h 6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9" h="60">
                <a:moveTo>
                  <a:pt x="0" y="60"/>
                </a:moveTo>
                <a:cubicBezTo>
                  <a:pt x="42" y="14"/>
                  <a:pt x="95" y="0"/>
                  <a:pt x="159" y="19"/>
                </a:cubicBezTo>
              </a:path>
            </a:pathLst>
          </a:custGeom>
          <a:noFill/>
          <a:ln w="793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Rectangle 37"/>
          <p:cNvSpPr>
            <a:spLocks noChangeArrowheads="1"/>
          </p:cNvSpPr>
          <p:nvPr/>
        </p:nvSpPr>
        <p:spPr bwMode="auto">
          <a:xfrm>
            <a:off x="4884427" y="2057251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5401959" y="1577222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5389958" y="1059691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Freeform 40"/>
          <p:cNvSpPr>
            <a:spLocks/>
          </p:cNvSpPr>
          <p:nvPr/>
        </p:nvSpPr>
        <p:spPr bwMode="auto">
          <a:xfrm>
            <a:off x="4807923" y="927684"/>
            <a:ext cx="727544" cy="1344080"/>
          </a:xfrm>
          <a:custGeom>
            <a:avLst/>
            <a:gdLst>
              <a:gd name="T0" fmla="*/ 289 w 2131"/>
              <a:gd name="T1" fmla="*/ 695 h 3938"/>
              <a:gd name="T2" fmla="*/ 142 w 2131"/>
              <a:gd name="T3" fmla="*/ 614 h 3938"/>
              <a:gd name="T4" fmla="*/ 99 w 2131"/>
              <a:gd name="T5" fmla="*/ 437 h 3938"/>
              <a:gd name="T6" fmla="*/ 217 w 2131"/>
              <a:gd name="T7" fmla="*/ 242 h 3938"/>
              <a:gd name="T8" fmla="*/ 440 w 2131"/>
              <a:gd name="T9" fmla="*/ 100 h 3938"/>
              <a:gd name="T10" fmla="*/ 811 w 2131"/>
              <a:gd name="T11" fmla="*/ 11 h 3938"/>
              <a:gd name="T12" fmla="*/ 1260 w 2131"/>
              <a:gd name="T13" fmla="*/ 52 h 3938"/>
              <a:gd name="T14" fmla="*/ 1625 w 2131"/>
              <a:gd name="T15" fmla="*/ 218 h 3938"/>
              <a:gd name="T16" fmla="*/ 1898 w 2131"/>
              <a:gd name="T17" fmla="*/ 492 h 3938"/>
              <a:gd name="T18" fmla="*/ 2062 w 2131"/>
              <a:gd name="T19" fmla="*/ 834 h 3938"/>
              <a:gd name="T20" fmla="*/ 2129 w 2131"/>
              <a:gd name="T21" fmla="*/ 1213 h 3938"/>
              <a:gd name="T22" fmla="*/ 2079 w 2131"/>
              <a:gd name="T23" fmla="*/ 1715 h 3938"/>
              <a:gd name="T24" fmla="*/ 1936 w 2131"/>
              <a:gd name="T25" fmla="*/ 2246 h 3938"/>
              <a:gd name="T26" fmla="*/ 1692 w 2131"/>
              <a:gd name="T27" fmla="*/ 2726 h 3938"/>
              <a:gd name="T28" fmla="*/ 1334 w 2131"/>
              <a:gd name="T29" fmla="*/ 3156 h 3938"/>
              <a:gd name="T30" fmla="*/ 915 w 2131"/>
              <a:gd name="T31" fmla="*/ 3482 h 3938"/>
              <a:gd name="T32" fmla="*/ 508 w 2131"/>
              <a:gd name="T33" fmla="*/ 3716 h 3938"/>
              <a:gd name="T34" fmla="*/ 0 w 2131"/>
              <a:gd name="T35" fmla="*/ 3938 h 3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131" h="3938">
                <a:moveTo>
                  <a:pt x="289" y="695"/>
                </a:moveTo>
                <a:cubicBezTo>
                  <a:pt x="234" y="676"/>
                  <a:pt x="179" y="656"/>
                  <a:pt x="142" y="614"/>
                </a:cubicBezTo>
                <a:cubicBezTo>
                  <a:pt x="104" y="571"/>
                  <a:pt x="85" y="505"/>
                  <a:pt x="99" y="437"/>
                </a:cubicBezTo>
                <a:cubicBezTo>
                  <a:pt x="113" y="369"/>
                  <a:pt x="160" y="299"/>
                  <a:pt x="217" y="242"/>
                </a:cubicBezTo>
                <a:cubicBezTo>
                  <a:pt x="275" y="185"/>
                  <a:pt x="342" y="141"/>
                  <a:pt x="440" y="100"/>
                </a:cubicBezTo>
                <a:cubicBezTo>
                  <a:pt x="538" y="59"/>
                  <a:pt x="666" y="21"/>
                  <a:pt x="811" y="11"/>
                </a:cubicBezTo>
                <a:cubicBezTo>
                  <a:pt x="957" y="0"/>
                  <a:pt x="1119" y="17"/>
                  <a:pt x="1260" y="52"/>
                </a:cubicBezTo>
                <a:cubicBezTo>
                  <a:pt x="1401" y="88"/>
                  <a:pt x="1519" y="143"/>
                  <a:pt x="1625" y="218"/>
                </a:cubicBezTo>
                <a:cubicBezTo>
                  <a:pt x="1731" y="292"/>
                  <a:pt x="1825" y="386"/>
                  <a:pt x="1898" y="492"/>
                </a:cubicBezTo>
                <a:cubicBezTo>
                  <a:pt x="1971" y="598"/>
                  <a:pt x="2024" y="717"/>
                  <a:pt x="2062" y="834"/>
                </a:cubicBezTo>
                <a:cubicBezTo>
                  <a:pt x="2101" y="951"/>
                  <a:pt x="2126" y="1067"/>
                  <a:pt x="2129" y="1213"/>
                </a:cubicBezTo>
                <a:cubicBezTo>
                  <a:pt x="2131" y="1360"/>
                  <a:pt x="2112" y="1536"/>
                  <a:pt x="2079" y="1715"/>
                </a:cubicBezTo>
                <a:cubicBezTo>
                  <a:pt x="2046" y="1895"/>
                  <a:pt x="1999" y="2077"/>
                  <a:pt x="1936" y="2246"/>
                </a:cubicBezTo>
                <a:cubicBezTo>
                  <a:pt x="1872" y="2416"/>
                  <a:pt x="1792" y="2573"/>
                  <a:pt x="1692" y="2726"/>
                </a:cubicBezTo>
                <a:cubicBezTo>
                  <a:pt x="1591" y="2879"/>
                  <a:pt x="1469" y="3028"/>
                  <a:pt x="1334" y="3156"/>
                </a:cubicBezTo>
                <a:cubicBezTo>
                  <a:pt x="1199" y="3285"/>
                  <a:pt x="1050" y="3392"/>
                  <a:pt x="915" y="3482"/>
                </a:cubicBezTo>
                <a:cubicBezTo>
                  <a:pt x="780" y="3571"/>
                  <a:pt x="659" y="3643"/>
                  <a:pt x="508" y="3716"/>
                </a:cubicBezTo>
                <a:cubicBezTo>
                  <a:pt x="358" y="3789"/>
                  <a:pt x="179" y="3864"/>
                  <a:pt x="0" y="3938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53" name="Grup 52"/>
          <p:cNvGrpSpPr/>
          <p:nvPr/>
        </p:nvGrpSpPr>
        <p:grpSpPr>
          <a:xfrm>
            <a:off x="3914763" y="3336828"/>
            <a:ext cx="2638425" cy="2740025"/>
            <a:chOff x="7094538" y="4067175"/>
            <a:chExt cx="2638425" cy="2740025"/>
          </a:xfrm>
        </p:grpSpPr>
        <p:sp>
          <p:nvSpPr>
            <p:cNvPr id="54" name="AutoShape 42"/>
            <p:cNvSpPr>
              <a:spLocks noChangeAspect="1" noChangeArrowheads="1" noTextEdit="1"/>
            </p:cNvSpPr>
            <p:nvPr/>
          </p:nvSpPr>
          <p:spPr bwMode="auto">
            <a:xfrm>
              <a:off x="7094538" y="4067175"/>
              <a:ext cx="2638425" cy="274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5" name="Oval 44"/>
            <p:cNvSpPr>
              <a:spLocks noChangeArrowheads="1"/>
            </p:cNvSpPr>
            <p:nvPr/>
          </p:nvSpPr>
          <p:spPr bwMode="auto">
            <a:xfrm>
              <a:off x="7112001" y="4084638"/>
              <a:ext cx="2603500" cy="2705100"/>
            </a:xfrm>
            <a:prstGeom prst="ellipse">
              <a:avLst/>
            </a:prstGeom>
            <a:noFill/>
            <a:ln w="7938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6" name="Line 45"/>
            <p:cNvSpPr>
              <a:spLocks noChangeShapeType="1"/>
            </p:cNvSpPr>
            <p:nvPr/>
          </p:nvSpPr>
          <p:spPr bwMode="auto">
            <a:xfrm>
              <a:off x="8413751" y="4084638"/>
              <a:ext cx="0" cy="2705100"/>
            </a:xfrm>
            <a:prstGeom prst="line">
              <a:avLst/>
            </a:pr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7" name="Freeform 46"/>
            <p:cNvSpPr>
              <a:spLocks/>
            </p:cNvSpPr>
            <p:nvPr/>
          </p:nvSpPr>
          <p:spPr bwMode="auto">
            <a:xfrm>
              <a:off x="7115176" y="5527675"/>
              <a:ext cx="2595563" cy="446088"/>
            </a:xfrm>
            <a:custGeom>
              <a:avLst/>
              <a:gdLst>
                <a:gd name="T0" fmla="*/ 0 w 7187"/>
                <a:gd name="T1" fmla="*/ 0 h 1235"/>
                <a:gd name="T2" fmla="*/ 7187 w 7187"/>
                <a:gd name="T3" fmla="*/ 93 h 1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7" h="1235">
                  <a:moveTo>
                    <a:pt x="0" y="0"/>
                  </a:moveTo>
                  <a:cubicBezTo>
                    <a:pt x="2391" y="1204"/>
                    <a:pt x="4787" y="1235"/>
                    <a:pt x="7187" y="93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8" name="Oval 47"/>
            <p:cNvSpPr>
              <a:spLocks noChangeArrowheads="1"/>
            </p:cNvSpPr>
            <p:nvPr/>
          </p:nvSpPr>
          <p:spPr bwMode="auto">
            <a:xfrm>
              <a:off x="8380413" y="4264025"/>
              <a:ext cx="61913" cy="61913"/>
            </a:xfrm>
            <a:prstGeom prst="ellipse">
              <a:avLst/>
            </a:prstGeom>
            <a:solidFill>
              <a:srgbClr val="141515"/>
            </a:solidFill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9" name="Freeform 48"/>
            <p:cNvSpPr>
              <a:spLocks/>
            </p:cNvSpPr>
            <p:nvPr/>
          </p:nvSpPr>
          <p:spPr bwMode="auto">
            <a:xfrm>
              <a:off x="8410576" y="4294188"/>
              <a:ext cx="1149350" cy="1489075"/>
            </a:xfrm>
            <a:custGeom>
              <a:avLst/>
              <a:gdLst>
                <a:gd name="T0" fmla="*/ 1887 w 3182"/>
                <a:gd name="T1" fmla="*/ 4128 h 4128"/>
                <a:gd name="T2" fmla="*/ 0 w 3182"/>
                <a:gd name="T3" fmla="*/ 0 h 4128"/>
                <a:gd name="T4" fmla="*/ 3182 w 3182"/>
                <a:gd name="T5" fmla="*/ 3699 h 4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2" h="4128">
                  <a:moveTo>
                    <a:pt x="1887" y="4128"/>
                  </a:moveTo>
                  <a:cubicBezTo>
                    <a:pt x="1642" y="2023"/>
                    <a:pt x="1013" y="647"/>
                    <a:pt x="0" y="0"/>
                  </a:cubicBezTo>
                  <a:cubicBezTo>
                    <a:pt x="1942" y="531"/>
                    <a:pt x="3003" y="1764"/>
                    <a:pt x="3182" y="3699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0" name="Freeform 49"/>
            <p:cNvSpPr>
              <a:spLocks/>
            </p:cNvSpPr>
            <p:nvPr/>
          </p:nvSpPr>
          <p:spPr bwMode="auto">
            <a:xfrm>
              <a:off x="7280276" y="4294188"/>
              <a:ext cx="1130300" cy="1477963"/>
            </a:xfrm>
            <a:custGeom>
              <a:avLst/>
              <a:gdLst>
                <a:gd name="T0" fmla="*/ 1316 w 3132"/>
                <a:gd name="T1" fmla="*/ 4098 h 4098"/>
                <a:gd name="T2" fmla="*/ 3132 w 3132"/>
                <a:gd name="T3" fmla="*/ 0 h 4098"/>
                <a:gd name="T4" fmla="*/ 0 w 3132"/>
                <a:gd name="T5" fmla="*/ 3636 h 4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32" h="4098">
                  <a:moveTo>
                    <a:pt x="1316" y="4098"/>
                  </a:moveTo>
                  <a:cubicBezTo>
                    <a:pt x="1386" y="2315"/>
                    <a:pt x="1991" y="949"/>
                    <a:pt x="3132" y="0"/>
                  </a:cubicBezTo>
                  <a:cubicBezTo>
                    <a:pt x="1272" y="544"/>
                    <a:pt x="228" y="1756"/>
                    <a:pt x="0" y="3636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1" name="Freeform 50"/>
            <p:cNvSpPr>
              <a:spLocks/>
            </p:cNvSpPr>
            <p:nvPr/>
          </p:nvSpPr>
          <p:spPr bwMode="auto">
            <a:xfrm>
              <a:off x="7616826" y="4191000"/>
              <a:ext cx="793750" cy="176213"/>
            </a:xfrm>
            <a:custGeom>
              <a:avLst/>
              <a:gdLst>
                <a:gd name="T0" fmla="*/ 0 w 2199"/>
                <a:gd name="T1" fmla="*/ 487 h 487"/>
                <a:gd name="T2" fmla="*/ 2199 w 2199"/>
                <a:gd name="T3" fmla="*/ 285 h 487"/>
                <a:gd name="T4" fmla="*/ 798 w 2199"/>
                <a:gd name="T5" fmla="*/ 0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9" h="487">
                  <a:moveTo>
                    <a:pt x="0" y="487"/>
                  </a:moveTo>
                  <a:cubicBezTo>
                    <a:pt x="655" y="297"/>
                    <a:pt x="1417" y="236"/>
                    <a:pt x="2199" y="285"/>
                  </a:cubicBezTo>
                  <a:cubicBezTo>
                    <a:pt x="1916" y="158"/>
                    <a:pt x="1449" y="63"/>
                    <a:pt x="798" y="0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2" name="Freeform 51"/>
            <p:cNvSpPr>
              <a:spLocks/>
            </p:cNvSpPr>
            <p:nvPr/>
          </p:nvSpPr>
          <p:spPr bwMode="auto">
            <a:xfrm>
              <a:off x="8154988" y="4087813"/>
              <a:ext cx="255588" cy="206375"/>
            </a:xfrm>
            <a:custGeom>
              <a:avLst/>
              <a:gdLst>
                <a:gd name="T0" fmla="*/ 0 w 711"/>
                <a:gd name="T1" fmla="*/ 64 h 571"/>
                <a:gd name="T2" fmla="*/ 711 w 711"/>
                <a:gd name="T3" fmla="*/ 571 h 571"/>
                <a:gd name="T4" fmla="*/ 446 w 711"/>
                <a:gd name="T5" fmla="*/ 0 h 5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1" h="571">
                  <a:moveTo>
                    <a:pt x="0" y="64"/>
                  </a:moveTo>
                  <a:cubicBezTo>
                    <a:pt x="279" y="214"/>
                    <a:pt x="516" y="383"/>
                    <a:pt x="711" y="571"/>
                  </a:cubicBezTo>
                  <a:cubicBezTo>
                    <a:pt x="627" y="303"/>
                    <a:pt x="538" y="112"/>
                    <a:pt x="446" y="0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3" name="Freeform 52"/>
            <p:cNvSpPr>
              <a:spLocks/>
            </p:cNvSpPr>
            <p:nvPr/>
          </p:nvSpPr>
          <p:spPr bwMode="auto">
            <a:xfrm>
              <a:off x="8410576" y="4092575"/>
              <a:ext cx="315913" cy="201613"/>
            </a:xfrm>
            <a:custGeom>
              <a:avLst/>
              <a:gdLst>
                <a:gd name="T0" fmla="*/ 417 w 871"/>
                <a:gd name="T1" fmla="*/ 0 h 558"/>
                <a:gd name="T2" fmla="*/ 0 w 871"/>
                <a:gd name="T3" fmla="*/ 558 h 558"/>
                <a:gd name="T4" fmla="*/ 871 w 871"/>
                <a:gd name="T5" fmla="*/ 85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71" h="558">
                  <a:moveTo>
                    <a:pt x="417" y="0"/>
                  </a:moveTo>
                  <a:cubicBezTo>
                    <a:pt x="282" y="95"/>
                    <a:pt x="143" y="281"/>
                    <a:pt x="0" y="558"/>
                  </a:cubicBezTo>
                  <a:cubicBezTo>
                    <a:pt x="269" y="327"/>
                    <a:pt x="560" y="169"/>
                    <a:pt x="871" y="85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4" name="Freeform 53"/>
            <p:cNvSpPr>
              <a:spLocks/>
            </p:cNvSpPr>
            <p:nvPr/>
          </p:nvSpPr>
          <p:spPr bwMode="auto">
            <a:xfrm>
              <a:off x="8413751" y="4194175"/>
              <a:ext cx="800100" cy="176213"/>
            </a:xfrm>
            <a:custGeom>
              <a:avLst/>
              <a:gdLst>
                <a:gd name="T0" fmla="*/ 1475 w 2217"/>
                <a:gd name="T1" fmla="*/ 25 h 491"/>
                <a:gd name="T2" fmla="*/ 0 w 2217"/>
                <a:gd name="T3" fmla="*/ 267 h 491"/>
                <a:gd name="T4" fmla="*/ 2217 w 2217"/>
                <a:gd name="T5" fmla="*/ 491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7" h="491">
                  <a:moveTo>
                    <a:pt x="1475" y="25"/>
                  </a:moveTo>
                  <a:cubicBezTo>
                    <a:pt x="942" y="0"/>
                    <a:pt x="513" y="83"/>
                    <a:pt x="0" y="267"/>
                  </a:cubicBezTo>
                  <a:cubicBezTo>
                    <a:pt x="874" y="267"/>
                    <a:pt x="1613" y="342"/>
                    <a:pt x="2217" y="491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5" name="Freeform 54"/>
            <p:cNvSpPr>
              <a:spLocks/>
            </p:cNvSpPr>
            <p:nvPr/>
          </p:nvSpPr>
          <p:spPr bwMode="auto">
            <a:xfrm>
              <a:off x="7215188" y="4287838"/>
              <a:ext cx="2409825" cy="654050"/>
            </a:xfrm>
            <a:custGeom>
              <a:avLst/>
              <a:gdLst>
                <a:gd name="T0" fmla="*/ 6673 w 6673"/>
                <a:gd name="T1" fmla="*/ 1812 h 1812"/>
                <a:gd name="T2" fmla="*/ 3333 w 6673"/>
                <a:gd name="T3" fmla="*/ 0 h 1812"/>
                <a:gd name="T4" fmla="*/ 0 w 6673"/>
                <a:gd name="T5" fmla="*/ 1719 h 18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73" h="1812">
                  <a:moveTo>
                    <a:pt x="6673" y="1812"/>
                  </a:moveTo>
                  <a:cubicBezTo>
                    <a:pt x="6195" y="903"/>
                    <a:pt x="5081" y="299"/>
                    <a:pt x="3333" y="0"/>
                  </a:cubicBezTo>
                  <a:cubicBezTo>
                    <a:pt x="1697" y="226"/>
                    <a:pt x="586" y="799"/>
                    <a:pt x="0" y="1719"/>
                  </a:cubicBezTo>
                </a:path>
              </a:pathLst>
            </a:custGeom>
            <a:noFill/>
            <a:ln w="7938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66" name="Freeform 55"/>
          <p:cNvSpPr>
            <a:spLocks/>
          </p:cNvSpPr>
          <p:nvPr/>
        </p:nvSpPr>
        <p:spPr bwMode="auto">
          <a:xfrm>
            <a:off x="3902063" y="3303491"/>
            <a:ext cx="2354263" cy="2239963"/>
          </a:xfrm>
          <a:custGeom>
            <a:avLst/>
            <a:gdLst>
              <a:gd name="T0" fmla="*/ 856 w 6520"/>
              <a:gd name="T1" fmla="*/ 6212 h 6212"/>
              <a:gd name="T2" fmla="*/ 6520 w 6520"/>
              <a:gd name="T3" fmla="*/ 1571 h 62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20" h="6212">
                <a:moveTo>
                  <a:pt x="856" y="6212"/>
                </a:moveTo>
                <a:cubicBezTo>
                  <a:pt x="0" y="3989"/>
                  <a:pt x="4170" y="0"/>
                  <a:pt x="6520" y="1571"/>
                </a:cubicBezTo>
              </a:path>
            </a:pathLst>
          </a:custGeom>
          <a:noFill/>
          <a:ln w="17463" cap="flat">
            <a:solidFill>
              <a:srgbClr val="00A65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7" name="Freeform 56"/>
          <p:cNvSpPr>
            <a:spLocks/>
          </p:cNvSpPr>
          <p:nvPr/>
        </p:nvSpPr>
        <p:spPr bwMode="auto">
          <a:xfrm>
            <a:off x="4460863" y="3778153"/>
            <a:ext cx="1508125" cy="785813"/>
          </a:xfrm>
          <a:custGeom>
            <a:avLst/>
            <a:gdLst>
              <a:gd name="T0" fmla="*/ 4178 w 4178"/>
              <a:gd name="T1" fmla="*/ 0 h 2179"/>
              <a:gd name="T2" fmla="*/ 0 w 4178"/>
              <a:gd name="T3" fmla="*/ 2179 h 217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78" h="2179">
                <a:moveTo>
                  <a:pt x="4178" y="0"/>
                </a:moveTo>
                <a:cubicBezTo>
                  <a:pt x="3519" y="951"/>
                  <a:pt x="2127" y="1677"/>
                  <a:pt x="0" y="2179"/>
                </a:cubicBezTo>
              </a:path>
            </a:pathLst>
          </a:custGeom>
          <a:noFill/>
          <a:ln w="17463" cap="flat">
            <a:solidFill>
              <a:srgbClr val="3B2A9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8" name="Freeform 57"/>
          <p:cNvSpPr>
            <a:spLocks/>
          </p:cNvSpPr>
          <p:nvPr/>
        </p:nvSpPr>
        <p:spPr bwMode="auto">
          <a:xfrm>
            <a:off x="4676763" y="4409978"/>
            <a:ext cx="79375" cy="76200"/>
          </a:xfrm>
          <a:custGeom>
            <a:avLst/>
            <a:gdLst>
              <a:gd name="T0" fmla="*/ 0 w 220"/>
              <a:gd name="T1" fmla="*/ 0 h 211"/>
              <a:gd name="T2" fmla="*/ 220 w 220"/>
              <a:gd name="T3" fmla="*/ 211 h 2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0" h="211">
                <a:moveTo>
                  <a:pt x="0" y="0"/>
                </a:moveTo>
                <a:cubicBezTo>
                  <a:pt x="116" y="43"/>
                  <a:pt x="189" y="113"/>
                  <a:pt x="220" y="211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9" name="Freeform 58"/>
          <p:cNvSpPr>
            <a:spLocks/>
          </p:cNvSpPr>
          <p:nvPr/>
        </p:nvSpPr>
        <p:spPr bwMode="auto">
          <a:xfrm>
            <a:off x="5233976" y="4200428"/>
            <a:ext cx="104775" cy="68263"/>
          </a:xfrm>
          <a:custGeom>
            <a:avLst/>
            <a:gdLst>
              <a:gd name="T0" fmla="*/ 0 w 291"/>
              <a:gd name="T1" fmla="*/ 7 h 192"/>
              <a:gd name="T2" fmla="*/ 291 w 291"/>
              <a:gd name="T3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192">
                <a:moveTo>
                  <a:pt x="0" y="7"/>
                </a:moveTo>
                <a:cubicBezTo>
                  <a:pt x="158" y="0"/>
                  <a:pt x="255" y="62"/>
                  <a:pt x="291" y="192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0" name="Freeform 59"/>
          <p:cNvSpPr>
            <a:spLocks/>
          </p:cNvSpPr>
          <p:nvPr/>
        </p:nvSpPr>
        <p:spPr bwMode="auto">
          <a:xfrm>
            <a:off x="5608626" y="3960716"/>
            <a:ext cx="109538" cy="77788"/>
          </a:xfrm>
          <a:custGeom>
            <a:avLst/>
            <a:gdLst>
              <a:gd name="T0" fmla="*/ 0 w 304"/>
              <a:gd name="T1" fmla="*/ 47 h 217"/>
              <a:gd name="T2" fmla="*/ 304 w 304"/>
              <a:gd name="T3" fmla="*/ 217 h 21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4" h="217">
                <a:moveTo>
                  <a:pt x="0" y="47"/>
                </a:moveTo>
                <a:cubicBezTo>
                  <a:pt x="195" y="0"/>
                  <a:pt x="297" y="57"/>
                  <a:pt x="304" y="217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" name="Freeform 60"/>
          <p:cNvSpPr>
            <a:spLocks/>
          </p:cNvSpPr>
          <p:nvPr/>
        </p:nvSpPr>
        <p:spPr bwMode="auto">
          <a:xfrm>
            <a:off x="5822938" y="3821016"/>
            <a:ext cx="92075" cy="28575"/>
          </a:xfrm>
          <a:custGeom>
            <a:avLst/>
            <a:gdLst>
              <a:gd name="T0" fmla="*/ 0 w 258"/>
              <a:gd name="T1" fmla="*/ 45 h 79"/>
              <a:gd name="T2" fmla="*/ 258 w 258"/>
              <a:gd name="T3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8" h="79">
                <a:moveTo>
                  <a:pt x="0" y="45"/>
                </a:moveTo>
                <a:cubicBezTo>
                  <a:pt x="147" y="0"/>
                  <a:pt x="233" y="12"/>
                  <a:pt x="258" y="79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" name="Oval 71"/>
          <p:cNvSpPr/>
          <p:nvPr/>
        </p:nvSpPr>
        <p:spPr>
          <a:xfrm>
            <a:off x="5927013" y="3732934"/>
            <a:ext cx="72000" cy="72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3" name="Metin kutusu 72"/>
          <p:cNvSpPr txBox="1"/>
          <p:nvPr/>
        </p:nvSpPr>
        <p:spPr>
          <a:xfrm>
            <a:off x="4171095" y="420462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sp>
        <p:nvSpPr>
          <p:cNvPr id="74" name="Metin kutusu 73"/>
          <p:cNvSpPr txBox="1"/>
          <p:nvPr/>
        </p:nvSpPr>
        <p:spPr>
          <a:xfrm>
            <a:off x="5844163" y="340731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B</a:t>
            </a:r>
            <a:endParaRPr lang="tr-TR" dirty="0"/>
          </a:p>
        </p:txBody>
      </p:sp>
      <p:sp>
        <p:nvSpPr>
          <p:cNvPr id="75" name="Oval 74"/>
          <p:cNvSpPr/>
          <p:nvPr/>
        </p:nvSpPr>
        <p:spPr>
          <a:xfrm>
            <a:off x="4425542" y="4524423"/>
            <a:ext cx="72000" cy="72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6" name="Freeform 55"/>
          <p:cNvSpPr>
            <a:spLocks/>
          </p:cNvSpPr>
          <p:nvPr/>
        </p:nvSpPr>
        <p:spPr bwMode="auto">
          <a:xfrm rot="16200000" flipV="1">
            <a:off x="4379126" y="3705925"/>
            <a:ext cx="1795999" cy="2106381"/>
          </a:xfrm>
          <a:custGeom>
            <a:avLst/>
            <a:gdLst>
              <a:gd name="T0" fmla="*/ 856 w 6520"/>
              <a:gd name="T1" fmla="*/ 6212 h 6212"/>
              <a:gd name="T2" fmla="*/ 6520 w 6520"/>
              <a:gd name="T3" fmla="*/ 1571 h 6212"/>
              <a:gd name="connsiteX0" fmla="*/ 217 w 7447"/>
              <a:gd name="connsiteY0" fmla="*/ 9490 h 9490"/>
              <a:gd name="connsiteX1" fmla="*/ 7447 w 7447"/>
              <a:gd name="connsiteY1" fmla="*/ 488 h 9490"/>
              <a:gd name="connsiteX0" fmla="*/ 535 w 10244"/>
              <a:gd name="connsiteY0" fmla="*/ 9909 h 9909"/>
              <a:gd name="connsiteX1" fmla="*/ 10244 w 10244"/>
              <a:gd name="connsiteY1" fmla="*/ 423 h 9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44" h="9909">
                <a:moveTo>
                  <a:pt x="535" y="9909"/>
                </a:moveTo>
                <a:cubicBezTo>
                  <a:pt x="-2068" y="8528"/>
                  <a:pt x="5404" y="-2242"/>
                  <a:pt x="10244" y="423"/>
                </a:cubicBezTo>
              </a:path>
            </a:pathLst>
          </a:custGeom>
          <a:noFill/>
          <a:ln w="17463" cap="flat">
            <a:solidFill>
              <a:srgbClr val="00A658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7" name="Rectangle 38"/>
          <p:cNvSpPr>
            <a:spLocks noChangeArrowheads="1"/>
          </p:cNvSpPr>
          <p:nvPr/>
        </p:nvSpPr>
        <p:spPr bwMode="auto">
          <a:xfrm>
            <a:off x="4723378" y="4330750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5317769" y="4113409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Rectangle 38"/>
          <p:cNvSpPr>
            <a:spLocks noChangeArrowheads="1"/>
          </p:cNvSpPr>
          <p:nvPr/>
        </p:nvSpPr>
        <p:spPr bwMode="auto">
          <a:xfrm>
            <a:off x="5701042" y="3863409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38"/>
          <p:cNvSpPr>
            <a:spLocks noChangeArrowheads="1"/>
          </p:cNvSpPr>
          <p:nvPr/>
        </p:nvSpPr>
        <p:spPr bwMode="auto">
          <a:xfrm>
            <a:off x="5857176" y="3735412"/>
            <a:ext cx="82505" cy="11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7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72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3" grpId="0" animBg="1"/>
      <p:bldP spid="14" grpId="0"/>
      <p:bldP spid="15" grpId="0"/>
      <p:bldP spid="46" grpId="0" animBg="1"/>
      <p:bldP spid="47" grpId="0" animBg="1"/>
      <p:bldP spid="48" grpId="0" animBg="1"/>
      <p:bldP spid="49" grpId="0"/>
      <p:bldP spid="50" grpId="0"/>
      <p:bldP spid="51" grpId="0"/>
      <p:bldP spid="52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/>
      <p:bldP spid="74" grpId="0"/>
      <p:bldP spid="75" grpId="0" animBg="1"/>
      <p:bldP spid="76" grpId="0" animBg="1"/>
      <p:bldP spid="77" grpId="0"/>
      <p:bldP spid="78" grpId="0"/>
      <p:bldP spid="79" grpId="0"/>
      <p:bldP spid="80" grpId="0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1.xml"/></Relationships>
</file>

<file path=customXml/_rels/item1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2.xml"/></Relationships>
</file>

<file path=customXml/_rels/item1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3.xml"/></Relationships>
</file>

<file path=customXml/_rels/item1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4.xml"/></Relationships>
</file>

<file path=customXml/_rels/item1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5.xml"/></Relationships>
</file>

<file path=customXml/_rels/item1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6.xml"/></Relationships>
</file>

<file path=customXml/_rels/item1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7.xml"/></Relationships>
</file>

<file path=customXml/_rels/item1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8.xml"/></Relationships>
</file>

<file path=customXml/_rels/item1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9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0.xml"/></Relationships>
</file>

<file path=customXml/_rels/item1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1.xml"/></Relationships>
</file>

<file path=customXml/_rels/item1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2.xml"/></Relationships>
</file>

<file path=customXml/_rels/item1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3.xml"/></Relationships>
</file>

<file path=customXml/_rels/item1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4.xml"/></Relationships>
</file>

<file path=customXml/_rels/item1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5.xml"/></Relationships>
</file>

<file path=customXml/_rels/item1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6.xml"/></Relationships>
</file>

<file path=customXml/_rels/item1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7.xml"/></Relationships>
</file>

<file path=customXml/_rels/item1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8.xml"/></Relationships>
</file>

<file path=customXml/_rels/item1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9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0.xml"/></Relationships>
</file>

<file path=customXml/_rels/item1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1.xml"/></Relationships>
</file>

<file path=customXml/_rels/item1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2.xml"/></Relationships>
</file>

<file path=customXml/_rels/item1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3.xml"/></Relationships>
</file>

<file path=customXml/_rels/item1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4.xml"/></Relationships>
</file>

<file path=customXml/_rels/item1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5.xml"/></Relationships>
</file>

<file path=customXml/_rels/item1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6.xml"/></Relationships>
</file>

<file path=customXml/_rels/item1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7.xml"/></Relationships>
</file>

<file path=customXml/_rels/item1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8.xml"/></Relationships>
</file>

<file path=customXml/_rels/item1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9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0.xml"/></Relationships>
</file>

<file path=customXml/_rels/item1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1.xml"/></Relationships>
</file>

<file path=customXml/_rels/item1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2.xml"/></Relationships>
</file>

<file path=customXml/_rels/item1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3.xml"/></Relationships>
</file>

<file path=customXml/_rels/item1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4.xml"/></Relationships>
</file>

<file path=customXml/_rels/item1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5.xml"/></Relationships>
</file>

<file path=customXml/_rels/item1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6.xml"/></Relationships>
</file>

<file path=customXml/_rels/item1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7.xml"/></Relationships>
</file>

<file path=customXml/_rels/item1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8.xml"/></Relationships>
</file>

<file path=customXml/_rels/item1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9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0.xml"/></Relationships>
</file>

<file path=customXml/_rels/item1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1.xml"/></Relationships>
</file>

<file path=customXml/_rels/item1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2.xml"/></Relationships>
</file>

<file path=customXml/_rels/item1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3.xml"/></Relationships>
</file>

<file path=customXml/_rels/item1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4.xml"/></Relationships>
</file>

<file path=customXml/_rels/item1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5.xml"/></Relationships>
</file>

<file path=customXml/_rels/item1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6.xml"/></Relationships>
</file>

<file path=customXml/_rels/item1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7.xml"/></Relationships>
</file>

<file path=customXml/_rels/item1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8.xml"/></Relationships>
</file>

<file path=customXml/_rels/item1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9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0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00.xml><?xml version="1.0" encoding="utf-8"?>
<EsriMapsInfo xmlns="ESRI.ArcGIS.Mapping.OfficeIntegration.PowerPointInfo">
  <Version>Version1</Version>
  <RequiresSignIn>False</RequiresSignIn>
</EsriMapsInfo>
</file>

<file path=customXml/item101.xml><?xml version="1.0" encoding="utf-8"?>
<EsriMapsInfo xmlns="ESRI.ArcGIS.Mapping.OfficeIntegration.PowerPointInfo">
  <Version>Version1</Version>
  <RequiresSignIn>False</RequiresSignIn>
</EsriMapsInfo>
</file>

<file path=customXml/item102.xml><?xml version="1.0" encoding="utf-8"?>
<EsriMapsInfo xmlns="ESRI.ArcGIS.Mapping.OfficeIntegration.PowerPointInfo">
  <Version>Version1</Version>
  <RequiresSignIn>False</RequiresSignIn>
</EsriMapsInfo>
</file>

<file path=customXml/item103.xml><?xml version="1.0" encoding="utf-8"?>
<EsriMapsInfo xmlns="ESRI.ArcGIS.Mapping.OfficeIntegration.PowerPointInfo">
  <Version>Version1</Version>
  <RequiresSignIn>False</RequiresSignIn>
</EsriMapsInfo>
</file>

<file path=customXml/item104.xml><?xml version="1.0" encoding="utf-8"?>
<EsriMapsInfo xmlns="ESRI.ArcGIS.Mapping.OfficeIntegration.PowerPointInfo">
  <Version>Version1</Version>
  <RequiresSignIn>False</RequiresSignIn>
</EsriMapsInfo>
</file>

<file path=customXml/item105.xml><?xml version="1.0" encoding="utf-8"?>
<EsriMapsInfo xmlns="ESRI.ArcGIS.Mapping.OfficeIntegration.PowerPointInfo">
  <Version>Version1</Version>
  <RequiresSignIn>False</RequiresSignIn>
</EsriMapsInfo>
</file>

<file path=customXml/item106.xml><?xml version="1.0" encoding="utf-8"?>
<EsriMapsInfo xmlns="ESRI.ArcGIS.Mapping.OfficeIntegration.PowerPointInfo">
  <Version>Version1</Version>
  <RequiresSignIn>False</RequiresSignIn>
</EsriMapsInfo>
</file>

<file path=customXml/item107.xml><?xml version="1.0" encoding="utf-8"?>
<EsriMapsInfo xmlns="ESRI.ArcGIS.Mapping.OfficeIntegration.PowerPointInfo">
  <Version>Version1</Version>
  <RequiresSignIn>False</RequiresSignIn>
</EsriMapsInfo>
</file>

<file path=customXml/item108.xml><?xml version="1.0" encoding="utf-8"?>
<EsriMapsInfo xmlns="ESRI.ArcGIS.Mapping.OfficeIntegration.PowerPointInfo">
  <Version>Version1</Version>
  <RequiresSignIn>False</RequiresSignIn>
</EsriMapsInfo>
</file>

<file path=customXml/item109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10.xml><?xml version="1.0" encoding="utf-8"?>
<EsriMapsInfo xmlns="ESRI.ArcGIS.Mapping.OfficeIntegration.PowerPointInfo">
  <Version>Version1</Version>
  <RequiresSignIn>False</RequiresSignIn>
</EsriMapsInfo>
</file>

<file path=customXml/item111.xml><?xml version="1.0" encoding="utf-8"?>
<EsriMapsInfo xmlns="ESRI.ArcGIS.Mapping.OfficeIntegration.PowerPointInfo">
  <Version>Version1</Version>
  <RequiresSignIn>False</RequiresSignIn>
</EsriMapsInfo>
</file>

<file path=customXml/item112.xml><?xml version="1.0" encoding="utf-8"?>
<EsriMapsInfo xmlns="ESRI.ArcGIS.Mapping.OfficeIntegration.PowerPointInfo">
  <Version>Version1</Version>
  <RequiresSignIn>False</RequiresSignIn>
</EsriMapsInfo>
</file>

<file path=customXml/item113.xml><?xml version="1.0" encoding="utf-8"?>
<EsriMapsInfo xmlns="ESRI.ArcGIS.Mapping.OfficeIntegration.PowerPointInfo">
  <Version>Version1</Version>
  <RequiresSignIn>False</RequiresSignIn>
</EsriMapsInfo>
</file>

<file path=customXml/item114.xml><?xml version="1.0" encoding="utf-8"?>
<EsriMapsInfo xmlns="ESRI.ArcGIS.Mapping.OfficeIntegration.PowerPointInfo">
  <Version>Version1</Version>
  <RequiresSignIn>False</RequiresSignIn>
</EsriMapsInfo>
</file>

<file path=customXml/item115.xml><?xml version="1.0" encoding="utf-8"?>
<EsriMapsInfo xmlns="ESRI.ArcGIS.Mapping.OfficeIntegration.PowerPointInfo">
  <Version>Version1</Version>
  <RequiresSignIn>False</RequiresSignIn>
</EsriMapsInfo>
</file>

<file path=customXml/item116.xml><?xml version="1.0" encoding="utf-8"?>
<EsriMapsInfo xmlns="ESRI.ArcGIS.Mapping.OfficeIntegration.PowerPointInfo">
  <Version>Version1</Version>
  <RequiresSignIn>False</RequiresSignIn>
</EsriMapsInfo>
</file>

<file path=customXml/item117.xml><?xml version="1.0" encoding="utf-8"?>
<EsriMapsInfo xmlns="ESRI.ArcGIS.Mapping.OfficeIntegration.PowerPointInfo">
  <Version>Version1</Version>
  <RequiresSignIn>False</RequiresSignIn>
</EsriMapsInfo>
</file>

<file path=customXml/item118.xml><?xml version="1.0" encoding="utf-8"?>
<EsriMapsInfo xmlns="ESRI.ArcGIS.Mapping.OfficeIntegration.PowerPointInfo">
  <Version>Version1</Version>
  <RequiresSignIn>False</RequiresSignIn>
</EsriMapsInfo>
</file>

<file path=customXml/item119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20.xml><?xml version="1.0" encoding="utf-8"?>
<EsriMapsInfo xmlns="ESRI.ArcGIS.Mapping.OfficeIntegration.PowerPointInfo">
  <Version>Version1</Version>
  <RequiresSignIn>False</RequiresSignIn>
</EsriMapsInfo>
</file>

<file path=customXml/item121.xml><?xml version="1.0" encoding="utf-8"?>
<EsriMapsInfo xmlns="ESRI.ArcGIS.Mapping.OfficeIntegration.PowerPointInfo">
  <Version>Version1</Version>
  <RequiresSignIn>False</RequiresSignIn>
</EsriMapsInfo>
</file>

<file path=customXml/item122.xml><?xml version="1.0" encoding="utf-8"?>
<EsriMapsInfo xmlns="ESRI.ArcGIS.Mapping.OfficeIntegration.PowerPointInfo">
  <Version>Version1</Version>
  <RequiresSignIn>False</RequiresSignIn>
</EsriMapsInfo>
</file>

<file path=customXml/item123.xml><?xml version="1.0" encoding="utf-8"?>
<EsriMapsInfo xmlns="ESRI.ArcGIS.Mapping.OfficeIntegration.PowerPointInfo">
  <Version>Version1</Version>
  <RequiresSignIn>False</RequiresSignIn>
</EsriMapsInfo>
</file>

<file path=customXml/item124.xml><?xml version="1.0" encoding="utf-8"?>
<EsriMapsInfo xmlns="ESRI.ArcGIS.Mapping.OfficeIntegration.PowerPointInfo">
  <Version>Version1</Version>
  <RequiresSignIn>False</RequiresSignIn>
</EsriMapsInfo>
</file>

<file path=customXml/item125.xml><?xml version="1.0" encoding="utf-8"?>
<EsriMapsInfo xmlns="ESRI.ArcGIS.Mapping.OfficeIntegration.PowerPointInfo">
  <Version>Version1</Version>
  <RequiresSignIn>False</RequiresSignIn>
</EsriMapsInfo>
</file>

<file path=customXml/item126.xml><?xml version="1.0" encoding="utf-8"?>
<EsriMapsInfo xmlns="ESRI.ArcGIS.Mapping.OfficeIntegration.PowerPointInfo">
  <Version>Version1</Version>
  <RequiresSignIn>False</RequiresSignIn>
</EsriMapsInfo>
</file>

<file path=customXml/item127.xml><?xml version="1.0" encoding="utf-8"?>
<EsriMapsInfo xmlns="ESRI.ArcGIS.Mapping.OfficeIntegration.PowerPointInfo">
  <Version>Version1</Version>
  <RequiresSignIn>False</RequiresSignIn>
</EsriMapsInfo>
</file>

<file path=customXml/item128.xml><?xml version="1.0" encoding="utf-8"?>
<EsriMapsInfo xmlns="ESRI.ArcGIS.Mapping.OfficeIntegration.PowerPointInfo">
  <Version>Version1</Version>
  <RequiresSignIn>False</RequiresSignIn>
</EsriMapsInfo>
</file>

<file path=customXml/item129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30.xml><?xml version="1.0" encoding="utf-8"?>
<EsriMapsInfo xmlns="ESRI.ArcGIS.Mapping.OfficeIntegration.PowerPointInfo">
  <Version>Version1</Version>
  <RequiresSignIn>False</RequiresSignIn>
</EsriMapsInfo>
</file>

<file path=customXml/item131.xml><?xml version="1.0" encoding="utf-8"?>
<EsriMapsInfo xmlns="ESRI.ArcGIS.Mapping.OfficeIntegration.PowerPointInfo">
  <Version>Version1</Version>
  <RequiresSignIn>False</RequiresSignIn>
</EsriMapsInfo>
</file>

<file path=customXml/item132.xml><?xml version="1.0" encoding="utf-8"?>
<EsriMapsInfo xmlns="ESRI.ArcGIS.Mapping.OfficeIntegration.PowerPointInfo">
  <Version>Version1</Version>
  <RequiresSignIn>False</RequiresSignIn>
</EsriMapsInfo>
</file>

<file path=customXml/item133.xml><?xml version="1.0" encoding="utf-8"?>
<EsriMapsInfo xmlns="ESRI.ArcGIS.Mapping.OfficeIntegration.PowerPointInfo">
  <Version>Version1</Version>
  <RequiresSignIn>False</RequiresSignIn>
</EsriMapsInfo>
</file>

<file path=customXml/item134.xml><?xml version="1.0" encoding="utf-8"?>
<EsriMapsInfo xmlns="ESRI.ArcGIS.Mapping.OfficeIntegration.PowerPointInfo">
  <Version>Version1</Version>
  <RequiresSignIn>False</RequiresSignIn>
</EsriMapsInfo>
</file>

<file path=customXml/item135.xml><?xml version="1.0" encoding="utf-8"?>
<EsriMapsInfo xmlns="ESRI.ArcGIS.Mapping.OfficeIntegration.PowerPointInfo">
  <Version>Version1</Version>
  <RequiresSignIn>False</RequiresSignIn>
</EsriMapsInfo>
</file>

<file path=customXml/item136.xml><?xml version="1.0" encoding="utf-8"?>
<EsriMapsInfo xmlns="ESRI.ArcGIS.Mapping.OfficeIntegration.PowerPointInfo">
  <Version>Version1</Version>
  <RequiresSignIn>False</RequiresSignIn>
</EsriMapsInfo>
</file>

<file path=customXml/item137.xml><?xml version="1.0" encoding="utf-8"?>
<EsriMapsInfo xmlns="ESRI.ArcGIS.Mapping.OfficeIntegration.PowerPointInfo">
  <Version>Version1</Version>
  <RequiresSignIn>False</RequiresSignIn>
</EsriMapsInfo>
</file>

<file path=customXml/item138.xml><?xml version="1.0" encoding="utf-8"?>
<EsriMapsInfo xmlns="ESRI.ArcGIS.Mapping.OfficeIntegration.PowerPointInfo">
  <Version>Version1</Version>
  <RequiresSignIn>False</RequiresSignIn>
</EsriMapsInfo>
</file>

<file path=customXml/item139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40.xml><?xml version="1.0" encoding="utf-8"?>
<EsriMapsInfo xmlns="ESRI.ArcGIS.Mapping.OfficeIntegration.PowerPointInfo">
  <Version>Version1</Version>
  <RequiresSignIn>False</RequiresSignIn>
</EsriMapsInfo>
</file>

<file path=customXml/item141.xml><?xml version="1.0" encoding="utf-8"?>
<EsriMapsInfo xmlns="ESRI.ArcGIS.Mapping.OfficeIntegration.PowerPointInfo">
  <Version>Version1</Version>
  <RequiresSignIn>False</RequiresSignIn>
</EsriMapsInfo>
</file>

<file path=customXml/item142.xml><?xml version="1.0" encoding="utf-8"?>
<EsriMapsInfo xmlns="ESRI.ArcGIS.Mapping.OfficeIntegration.PowerPointInfo">
  <Version>Version1</Version>
  <RequiresSignIn>False</RequiresSignIn>
</EsriMapsInfo>
</file>

<file path=customXml/item143.xml><?xml version="1.0" encoding="utf-8"?>
<EsriMapsInfo xmlns="ESRI.ArcGIS.Mapping.OfficeIntegration.PowerPointInfo">
  <Version>Version1</Version>
  <RequiresSignIn>False</RequiresSignIn>
</EsriMapsInfo>
</file>

<file path=customXml/item144.xml><?xml version="1.0" encoding="utf-8"?>
<EsriMapsInfo xmlns="ESRI.ArcGIS.Mapping.OfficeIntegration.PowerPointInfo">
  <Version>Version1</Version>
  <RequiresSignIn>False</RequiresSignIn>
</EsriMapsInfo>
</file>

<file path=customXml/item145.xml><?xml version="1.0" encoding="utf-8"?>
<EsriMapsInfo xmlns="ESRI.ArcGIS.Mapping.OfficeIntegration.PowerPointInfo">
  <Version>Version1</Version>
  <RequiresSignIn>False</RequiresSignIn>
</EsriMapsInfo>
</file>

<file path=customXml/item146.xml><?xml version="1.0" encoding="utf-8"?>
<EsriMapsInfo xmlns="ESRI.ArcGIS.Mapping.OfficeIntegration.PowerPointInfo">
  <Version>Version1</Version>
  <RequiresSignIn>False</RequiresSignIn>
</EsriMapsInfo>
</file>

<file path=customXml/item147.xml><?xml version="1.0" encoding="utf-8"?>
<EsriMapsInfo xmlns="ESRI.ArcGIS.Mapping.OfficeIntegration.PowerPointInfo">
  <Version>Version1</Version>
  <RequiresSignIn>False</RequiresSignIn>
</EsriMapsInfo>
</file>

<file path=customXml/item148.xml><?xml version="1.0" encoding="utf-8"?>
<EsriMapsInfo xmlns="ESRI.ArcGIS.Mapping.OfficeIntegration.PowerPointInfo">
  <Version>Version1</Version>
  <RequiresSignIn>False</RequiresSignIn>
</EsriMapsInfo>
</file>

<file path=customXml/item149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50.xml><?xml version="1.0" encoding="utf-8"?>
<EsriMapsInfo xmlns="ESRI.ArcGIS.Mapping.OfficeIntegration.PowerPointInfo">
  <Version>Version1</Version>
  <RequiresSignIn>False</RequiresSignIn>
</EsriMapsInfo>
</file>

<file path=customXml/item151.xml><?xml version="1.0" encoding="utf-8"?>
<EsriMapsInfo xmlns="ESRI.ArcGIS.Mapping.OfficeIntegration.PowerPointInfo">
  <Version>Version1</Version>
  <RequiresSignIn>False</RequiresSignIn>
</EsriMapsInfo>
</file>

<file path=customXml/item152.xml><?xml version="1.0" encoding="utf-8"?>
<EsriMapsInfo xmlns="ESRI.ArcGIS.Mapping.OfficeIntegration.PowerPointInfo">
  <Version>Version1</Version>
  <RequiresSignIn>False</RequiresSignIn>
</EsriMapsInfo>
</file>

<file path=customXml/item153.xml><?xml version="1.0" encoding="utf-8"?>
<EsriMapsInfo xmlns="ESRI.ArcGIS.Mapping.OfficeIntegration.PowerPointInfo">
  <Version>Version1</Version>
  <RequiresSignIn>False</RequiresSignIn>
</EsriMapsInfo>
</file>

<file path=customXml/item154.xml><?xml version="1.0" encoding="utf-8"?>
<EsriMapsInfo xmlns="ESRI.ArcGIS.Mapping.OfficeIntegration.PowerPointInfo">
  <Version>Version1</Version>
  <RequiresSignIn>False</RequiresSignIn>
</EsriMapsInfo>
</file>

<file path=customXml/item155.xml><?xml version="1.0" encoding="utf-8"?>
<EsriMapsInfo xmlns="ESRI.ArcGIS.Mapping.OfficeIntegration.PowerPointInfo">
  <Version>Version1</Version>
  <RequiresSignIn>False</RequiresSignIn>
</EsriMapsInfo>
</file>

<file path=customXml/item156.xml><?xml version="1.0" encoding="utf-8"?>
<EsriMapsInfo xmlns="ESRI.ArcGIS.Mapping.OfficeIntegration.PowerPointInfo">
  <Version>Version1</Version>
  <RequiresSignIn>False</RequiresSignIn>
</EsriMapsInfo>
</file>

<file path=customXml/item157.xml><?xml version="1.0" encoding="utf-8"?>
<EsriMapsInfo xmlns="ESRI.ArcGIS.Mapping.OfficeIntegration.PowerPointInfo">
  <Version>Version1</Version>
  <RequiresSignIn>False</RequiresSignIn>
</EsriMapsInfo>
</file>

<file path=customXml/item158.xml><?xml version="1.0" encoding="utf-8"?>
<EsriMapsInfo xmlns="ESRI.ArcGIS.Mapping.OfficeIntegration.PowerPointInfo">
  <Version>Version1</Version>
  <RequiresSignIn>False</RequiresSignIn>
</EsriMapsInfo>
</file>

<file path=customXml/item159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60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67.xml><?xml version="1.0" encoding="utf-8"?>
<EsriMapsInfo xmlns="ESRI.ArcGIS.Mapping.OfficeIntegration.PowerPointInfo">
  <Version>Version1</Version>
  <RequiresSignIn>False</RequiresSignIn>
</EsriMapsInfo>
</file>

<file path=customXml/item68.xml><?xml version="1.0" encoding="utf-8"?>
<EsriMapsInfo xmlns="ESRI.ArcGIS.Mapping.OfficeIntegration.PowerPointInfo">
  <Version>Version1</Version>
  <RequiresSignIn>False</RequiresSignIn>
</EsriMapsInfo>
</file>

<file path=customXml/item69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70.xml><?xml version="1.0" encoding="utf-8"?>
<EsriMapsInfo xmlns="ESRI.ArcGIS.Mapping.OfficeIntegration.PowerPointInfo">
  <Version>Version1</Version>
  <RequiresSignIn>False</RequiresSignIn>
</EsriMapsInfo>
</file>

<file path=customXml/item71.xml><?xml version="1.0" encoding="utf-8"?>
<EsriMapsInfo xmlns="ESRI.ArcGIS.Mapping.OfficeIntegration.PowerPointInfo">
  <Version>Version1</Version>
  <RequiresSignIn>False</RequiresSignIn>
</EsriMapsInfo>
</file>

<file path=customXml/item72.xml><?xml version="1.0" encoding="utf-8"?>
<EsriMapsInfo xmlns="ESRI.ArcGIS.Mapping.OfficeIntegration.PowerPointInfo">
  <Version>Version1</Version>
  <RequiresSignIn>False</RequiresSignIn>
</EsriMapsInfo>
</file>

<file path=customXml/item73.xml><?xml version="1.0" encoding="utf-8"?>
<EsriMapsInfo xmlns="ESRI.ArcGIS.Mapping.OfficeIntegration.PowerPointInfo">
  <Version>Version1</Version>
  <RequiresSignIn>False</RequiresSignIn>
</EsriMapsInfo>
</file>

<file path=customXml/item74.xml><?xml version="1.0" encoding="utf-8"?>
<EsriMapsInfo xmlns="ESRI.ArcGIS.Mapping.OfficeIntegration.PowerPointInfo">
  <Version>Version1</Version>
  <RequiresSignIn>False</RequiresSignIn>
</EsriMapsInfo>
</file>

<file path=customXml/item75.xml><?xml version="1.0" encoding="utf-8"?>
<EsriMapsInfo xmlns="ESRI.ArcGIS.Mapping.OfficeIntegration.PowerPointInfo">
  <Version>Version1</Version>
  <RequiresSignIn>False</RequiresSignIn>
</EsriMapsInfo>
</file>

<file path=customXml/item76.xml><?xml version="1.0" encoding="utf-8"?>
<EsriMapsInfo xmlns="ESRI.ArcGIS.Mapping.OfficeIntegration.PowerPointInfo">
  <Version>Version1</Version>
  <RequiresSignIn>False</RequiresSignIn>
</EsriMapsInfo>
</file>

<file path=customXml/item77.xml><?xml version="1.0" encoding="utf-8"?>
<EsriMapsInfo xmlns="ESRI.ArcGIS.Mapping.OfficeIntegration.PowerPointInfo">
  <Version>Version1</Version>
  <RequiresSignIn>False</RequiresSignIn>
</EsriMapsInfo>
</file>

<file path=customXml/item78.xml><?xml version="1.0" encoding="utf-8"?>
<EsriMapsInfo xmlns="ESRI.ArcGIS.Mapping.OfficeIntegration.PowerPointInfo">
  <Version>Version1</Version>
  <RequiresSignIn>False</RequiresSignIn>
</EsriMapsInfo>
</file>

<file path=customXml/item79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80.xml><?xml version="1.0" encoding="utf-8"?>
<EsriMapsInfo xmlns="ESRI.ArcGIS.Mapping.OfficeIntegration.PowerPointInfo">
  <Version>Version1</Version>
  <RequiresSignIn>False</RequiresSignIn>
</EsriMapsInfo>
</file>

<file path=customXml/item81.xml><?xml version="1.0" encoding="utf-8"?>
<EsriMapsInfo xmlns="ESRI.ArcGIS.Mapping.OfficeIntegration.PowerPointInfo">
  <Version>Version1</Version>
  <RequiresSignIn>False</RequiresSignIn>
</EsriMapsInfo>
</file>

<file path=customXml/item82.xml><?xml version="1.0" encoding="utf-8"?>
<EsriMapsInfo xmlns="ESRI.ArcGIS.Mapping.OfficeIntegration.PowerPointInfo">
  <Version>Version1</Version>
  <RequiresSignIn>False</RequiresSignIn>
</EsriMapsInfo>
</file>

<file path=customXml/item83.xml><?xml version="1.0" encoding="utf-8"?>
<EsriMapsInfo xmlns="ESRI.ArcGIS.Mapping.OfficeIntegration.PowerPointInfo">
  <Version>Version1</Version>
  <RequiresSignIn>False</RequiresSignIn>
</EsriMapsInfo>
</file>

<file path=customXml/item84.xml><?xml version="1.0" encoding="utf-8"?>
<EsriMapsInfo xmlns="ESRI.ArcGIS.Mapping.OfficeIntegration.PowerPointInfo">
  <Version>Version1</Version>
  <RequiresSignIn>False</RequiresSignIn>
</EsriMapsInfo>
</file>

<file path=customXml/item85.xml><?xml version="1.0" encoding="utf-8"?>
<EsriMapsInfo xmlns="ESRI.ArcGIS.Mapping.OfficeIntegration.PowerPointInfo">
  <Version>Version1</Version>
  <RequiresSignIn>False</RequiresSignIn>
</EsriMapsInfo>
</file>

<file path=customXml/item86.xml><?xml version="1.0" encoding="utf-8"?>
<EsriMapsInfo xmlns="ESRI.ArcGIS.Mapping.OfficeIntegration.PowerPointInfo">
  <Version>Version1</Version>
  <RequiresSignIn>False</RequiresSignIn>
</EsriMapsInfo>
</file>

<file path=customXml/item87.xml><?xml version="1.0" encoding="utf-8"?>
<EsriMapsInfo xmlns="ESRI.ArcGIS.Mapping.OfficeIntegration.PowerPointInfo">
  <Version>Version1</Version>
  <RequiresSignIn>False</RequiresSignIn>
</EsriMapsInfo>
</file>

<file path=customXml/item88.xml><?xml version="1.0" encoding="utf-8"?>
<EsriMapsInfo xmlns="ESRI.ArcGIS.Mapping.OfficeIntegration.PowerPointInfo">
  <Version>Version1</Version>
  <RequiresSignIn>False</RequiresSignIn>
</EsriMapsInfo>
</file>

<file path=customXml/item89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90.xml><?xml version="1.0" encoding="utf-8"?>
<EsriMapsInfo xmlns="ESRI.ArcGIS.Mapping.OfficeIntegration.PowerPointInfo">
  <Version>Version1</Version>
  <RequiresSignIn>False</RequiresSignIn>
</EsriMapsInfo>
</file>

<file path=customXml/item91.xml><?xml version="1.0" encoding="utf-8"?>
<EsriMapsInfo xmlns="ESRI.ArcGIS.Mapping.OfficeIntegration.PowerPointInfo">
  <Version>Version1</Version>
  <RequiresSignIn>False</RequiresSignIn>
</EsriMapsInfo>
</file>

<file path=customXml/item92.xml><?xml version="1.0" encoding="utf-8"?>
<EsriMapsInfo xmlns="ESRI.ArcGIS.Mapping.OfficeIntegration.PowerPointInfo">
  <Version>Version1</Version>
  <RequiresSignIn>False</RequiresSignIn>
</EsriMapsInfo>
</file>

<file path=customXml/item93.xml><?xml version="1.0" encoding="utf-8"?>
<EsriMapsInfo xmlns="ESRI.ArcGIS.Mapping.OfficeIntegration.PowerPointInfo">
  <Version>Version1</Version>
  <RequiresSignIn>False</RequiresSignIn>
</EsriMapsInfo>
</file>

<file path=customXml/item94.xml><?xml version="1.0" encoding="utf-8"?>
<EsriMapsInfo xmlns="ESRI.ArcGIS.Mapping.OfficeIntegration.PowerPointInfo">
  <Version>Version1</Version>
  <RequiresSignIn>False</RequiresSignIn>
</EsriMapsInfo>
</file>

<file path=customXml/item95.xml><?xml version="1.0" encoding="utf-8"?>
<EsriMapsInfo xmlns="ESRI.ArcGIS.Mapping.OfficeIntegration.PowerPointInfo">
  <Version>Version1</Version>
  <RequiresSignIn>False</RequiresSignIn>
</EsriMapsInfo>
</file>

<file path=customXml/item96.xml><?xml version="1.0" encoding="utf-8"?>
<EsriMapsInfo xmlns="ESRI.ArcGIS.Mapping.OfficeIntegration.PowerPointInfo">
  <Version>Version1</Version>
  <RequiresSignIn>False</RequiresSignIn>
</EsriMapsInfo>
</file>

<file path=customXml/item97.xml><?xml version="1.0" encoding="utf-8"?>
<EsriMapsInfo xmlns="ESRI.ArcGIS.Mapping.OfficeIntegration.PowerPointInfo">
  <Version>Version1</Version>
  <RequiresSignIn>False</RequiresSignIn>
</EsriMapsInfo>
</file>

<file path=customXml/item98.xml><?xml version="1.0" encoding="utf-8"?>
<EsriMapsInfo xmlns="ESRI.ArcGIS.Mapping.OfficeIntegration.PowerPointInfo">
  <Version>Version1</Version>
  <RequiresSignIn>False</RequiresSignIn>
</EsriMapsInfo>
</file>

<file path=customXml/item9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989CB146-5B73-49D8-AB37-36D8DF2FF6B5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E1E425AF-6FC6-486D-92B1-8433C9F66C45}">
  <ds:schemaRefs>
    <ds:schemaRef ds:uri="ESRI.ArcGIS.Mapping.OfficeIntegration.PowerPointInfo"/>
  </ds:schemaRefs>
</ds:datastoreItem>
</file>

<file path=customXml/itemProps100.xml><?xml version="1.0" encoding="utf-8"?>
<ds:datastoreItem xmlns:ds="http://schemas.openxmlformats.org/officeDocument/2006/customXml" ds:itemID="{D6BF99AA-4A75-4816-9D2F-A65B5E2F9825}">
  <ds:schemaRefs>
    <ds:schemaRef ds:uri="ESRI.ArcGIS.Mapping.OfficeIntegration.PowerPointInfo"/>
  </ds:schemaRefs>
</ds:datastoreItem>
</file>

<file path=customXml/itemProps101.xml><?xml version="1.0" encoding="utf-8"?>
<ds:datastoreItem xmlns:ds="http://schemas.openxmlformats.org/officeDocument/2006/customXml" ds:itemID="{B669D732-DE75-452E-8F45-3EC9B5172006}">
  <ds:schemaRefs>
    <ds:schemaRef ds:uri="ESRI.ArcGIS.Mapping.OfficeIntegration.PowerPointInfo"/>
  </ds:schemaRefs>
</ds:datastoreItem>
</file>

<file path=customXml/itemProps102.xml><?xml version="1.0" encoding="utf-8"?>
<ds:datastoreItem xmlns:ds="http://schemas.openxmlformats.org/officeDocument/2006/customXml" ds:itemID="{006CFF8B-DABD-40F8-84E0-D912F2026558}">
  <ds:schemaRefs>
    <ds:schemaRef ds:uri="ESRI.ArcGIS.Mapping.OfficeIntegration.PowerPointInfo"/>
  </ds:schemaRefs>
</ds:datastoreItem>
</file>

<file path=customXml/itemProps103.xml><?xml version="1.0" encoding="utf-8"?>
<ds:datastoreItem xmlns:ds="http://schemas.openxmlformats.org/officeDocument/2006/customXml" ds:itemID="{3614AE48-3AD9-4D63-8BB7-9A784B9D3DBA}">
  <ds:schemaRefs>
    <ds:schemaRef ds:uri="ESRI.ArcGIS.Mapping.OfficeIntegration.PowerPointInfo"/>
  </ds:schemaRefs>
</ds:datastoreItem>
</file>

<file path=customXml/itemProps104.xml><?xml version="1.0" encoding="utf-8"?>
<ds:datastoreItem xmlns:ds="http://schemas.openxmlformats.org/officeDocument/2006/customXml" ds:itemID="{E7E92F94-8919-4C9F-8B29-7463040F687A}">
  <ds:schemaRefs>
    <ds:schemaRef ds:uri="ESRI.ArcGIS.Mapping.OfficeIntegration.PowerPointInfo"/>
  </ds:schemaRefs>
</ds:datastoreItem>
</file>

<file path=customXml/itemProps105.xml><?xml version="1.0" encoding="utf-8"?>
<ds:datastoreItem xmlns:ds="http://schemas.openxmlformats.org/officeDocument/2006/customXml" ds:itemID="{602ED2B2-B69A-4362-BD8A-0AC3EAD2DAF4}">
  <ds:schemaRefs>
    <ds:schemaRef ds:uri="ESRI.ArcGIS.Mapping.OfficeIntegration.PowerPointInfo"/>
  </ds:schemaRefs>
</ds:datastoreItem>
</file>

<file path=customXml/itemProps106.xml><?xml version="1.0" encoding="utf-8"?>
<ds:datastoreItem xmlns:ds="http://schemas.openxmlformats.org/officeDocument/2006/customXml" ds:itemID="{67657A0C-8D93-4ADD-9E59-0F04C3CF4994}">
  <ds:schemaRefs>
    <ds:schemaRef ds:uri="ESRI.ArcGIS.Mapping.OfficeIntegration.PowerPointInfo"/>
  </ds:schemaRefs>
</ds:datastoreItem>
</file>

<file path=customXml/itemProps107.xml><?xml version="1.0" encoding="utf-8"?>
<ds:datastoreItem xmlns:ds="http://schemas.openxmlformats.org/officeDocument/2006/customXml" ds:itemID="{CBD013C7-F477-4677-A576-31ED1F658AA3}">
  <ds:schemaRefs>
    <ds:schemaRef ds:uri="ESRI.ArcGIS.Mapping.OfficeIntegration.PowerPointInfo"/>
  </ds:schemaRefs>
</ds:datastoreItem>
</file>

<file path=customXml/itemProps108.xml><?xml version="1.0" encoding="utf-8"?>
<ds:datastoreItem xmlns:ds="http://schemas.openxmlformats.org/officeDocument/2006/customXml" ds:itemID="{7B7FCB33-5122-47CE-A85D-10159AB9A7A4}">
  <ds:schemaRefs>
    <ds:schemaRef ds:uri="ESRI.ArcGIS.Mapping.OfficeIntegration.PowerPointInfo"/>
  </ds:schemaRefs>
</ds:datastoreItem>
</file>

<file path=customXml/itemProps109.xml><?xml version="1.0" encoding="utf-8"?>
<ds:datastoreItem xmlns:ds="http://schemas.openxmlformats.org/officeDocument/2006/customXml" ds:itemID="{3DD5EB25-47CB-443A-8A3E-44AD0008B32A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37D569D1-80EC-4856-B025-DFE7AD5E4170}">
  <ds:schemaRefs>
    <ds:schemaRef ds:uri="ESRI.ArcGIS.Mapping.OfficeIntegration.PowerPointInfo"/>
  </ds:schemaRefs>
</ds:datastoreItem>
</file>

<file path=customXml/itemProps110.xml><?xml version="1.0" encoding="utf-8"?>
<ds:datastoreItem xmlns:ds="http://schemas.openxmlformats.org/officeDocument/2006/customXml" ds:itemID="{A3482E43-B229-428D-9B97-0472AA5A31EA}">
  <ds:schemaRefs>
    <ds:schemaRef ds:uri="ESRI.ArcGIS.Mapping.OfficeIntegration.PowerPointInfo"/>
  </ds:schemaRefs>
</ds:datastoreItem>
</file>

<file path=customXml/itemProps111.xml><?xml version="1.0" encoding="utf-8"?>
<ds:datastoreItem xmlns:ds="http://schemas.openxmlformats.org/officeDocument/2006/customXml" ds:itemID="{88592595-8B46-4559-929C-43FAFE2176B1}">
  <ds:schemaRefs>
    <ds:schemaRef ds:uri="ESRI.ArcGIS.Mapping.OfficeIntegration.PowerPointInfo"/>
  </ds:schemaRefs>
</ds:datastoreItem>
</file>

<file path=customXml/itemProps112.xml><?xml version="1.0" encoding="utf-8"?>
<ds:datastoreItem xmlns:ds="http://schemas.openxmlformats.org/officeDocument/2006/customXml" ds:itemID="{55D27162-69FF-4227-A3CB-09FE74F25CFE}">
  <ds:schemaRefs>
    <ds:schemaRef ds:uri="ESRI.ArcGIS.Mapping.OfficeIntegration.PowerPointInfo"/>
  </ds:schemaRefs>
</ds:datastoreItem>
</file>

<file path=customXml/itemProps113.xml><?xml version="1.0" encoding="utf-8"?>
<ds:datastoreItem xmlns:ds="http://schemas.openxmlformats.org/officeDocument/2006/customXml" ds:itemID="{D31183D4-6207-43FF-B493-17485919B28E}">
  <ds:schemaRefs>
    <ds:schemaRef ds:uri="ESRI.ArcGIS.Mapping.OfficeIntegration.PowerPointInfo"/>
  </ds:schemaRefs>
</ds:datastoreItem>
</file>

<file path=customXml/itemProps114.xml><?xml version="1.0" encoding="utf-8"?>
<ds:datastoreItem xmlns:ds="http://schemas.openxmlformats.org/officeDocument/2006/customXml" ds:itemID="{A0E9A22E-B112-4CAA-A11B-7D32E482A6C5}">
  <ds:schemaRefs>
    <ds:schemaRef ds:uri="ESRI.ArcGIS.Mapping.OfficeIntegration.PowerPointInfo"/>
  </ds:schemaRefs>
</ds:datastoreItem>
</file>

<file path=customXml/itemProps115.xml><?xml version="1.0" encoding="utf-8"?>
<ds:datastoreItem xmlns:ds="http://schemas.openxmlformats.org/officeDocument/2006/customXml" ds:itemID="{138A6B80-8A87-4320-83FD-1B07054611F9}">
  <ds:schemaRefs>
    <ds:schemaRef ds:uri="ESRI.ArcGIS.Mapping.OfficeIntegration.PowerPointInfo"/>
  </ds:schemaRefs>
</ds:datastoreItem>
</file>

<file path=customXml/itemProps116.xml><?xml version="1.0" encoding="utf-8"?>
<ds:datastoreItem xmlns:ds="http://schemas.openxmlformats.org/officeDocument/2006/customXml" ds:itemID="{B8ED9AFA-4DFA-4A74-B067-3E736555BD07}">
  <ds:schemaRefs>
    <ds:schemaRef ds:uri="ESRI.ArcGIS.Mapping.OfficeIntegration.PowerPointInfo"/>
  </ds:schemaRefs>
</ds:datastoreItem>
</file>

<file path=customXml/itemProps117.xml><?xml version="1.0" encoding="utf-8"?>
<ds:datastoreItem xmlns:ds="http://schemas.openxmlformats.org/officeDocument/2006/customXml" ds:itemID="{DB8C3253-8ABC-43E8-BFA6-B207610DA814}">
  <ds:schemaRefs>
    <ds:schemaRef ds:uri="ESRI.ArcGIS.Mapping.OfficeIntegration.PowerPointInfo"/>
  </ds:schemaRefs>
</ds:datastoreItem>
</file>

<file path=customXml/itemProps118.xml><?xml version="1.0" encoding="utf-8"?>
<ds:datastoreItem xmlns:ds="http://schemas.openxmlformats.org/officeDocument/2006/customXml" ds:itemID="{E951073E-2991-4AC8-90E1-7EBCE1BA3874}">
  <ds:schemaRefs>
    <ds:schemaRef ds:uri="ESRI.ArcGIS.Mapping.OfficeIntegration.PowerPointInfo"/>
  </ds:schemaRefs>
</ds:datastoreItem>
</file>

<file path=customXml/itemProps119.xml><?xml version="1.0" encoding="utf-8"?>
<ds:datastoreItem xmlns:ds="http://schemas.openxmlformats.org/officeDocument/2006/customXml" ds:itemID="{8BA7A246-A1E9-4FAC-BDE4-8B7FE06AF741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7031DC3B-A023-481D-8373-A2F07FAB991F}">
  <ds:schemaRefs>
    <ds:schemaRef ds:uri="ESRI.ArcGIS.Mapping.OfficeIntegration.PowerPointInfo"/>
  </ds:schemaRefs>
</ds:datastoreItem>
</file>

<file path=customXml/itemProps120.xml><?xml version="1.0" encoding="utf-8"?>
<ds:datastoreItem xmlns:ds="http://schemas.openxmlformats.org/officeDocument/2006/customXml" ds:itemID="{EE4965D6-78DE-4D86-A044-8DBDAA4E7AC8}">
  <ds:schemaRefs>
    <ds:schemaRef ds:uri="ESRI.ArcGIS.Mapping.OfficeIntegration.PowerPointInfo"/>
  </ds:schemaRefs>
</ds:datastoreItem>
</file>

<file path=customXml/itemProps121.xml><?xml version="1.0" encoding="utf-8"?>
<ds:datastoreItem xmlns:ds="http://schemas.openxmlformats.org/officeDocument/2006/customXml" ds:itemID="{FAC08C03-B074-404C-89FA-46C054C1B69F}">
  <ds:schemaRefs>
    <ds:schemaRef ds:uri="ESRI.ArcGIS.Mapping.OfficeIntegration.PowerPointInfo"/>
  </ds:schemaRefs>
</ds:datastoreItem>
</file>

<file path=customXml/itemProps122.xml><?xml version="1.0" encoding="utf-8"?>
<ds:datastoreItem xmlns:ds="http://schemas.openxmlformats.org/officeDocument/2006/customXml" ds:itemID="{FCA3508A-FE31-47CC-AB15-82F517FDBA57}">
  <ds:schemaRefs>
    <ds:schemaRef ds:uri="ESRI.ArcGIS.Mapping.OfficeIntegration.PowerPointInfo"/>
  </ds:schemaRefs>
</ds:datastoreItem>
</file>

<file path=customXml/itemProps123.xml><?xml version="1.0" encoding="utf-8"?>
<ds:datastoreItem xmlns:ds="http://schemas.openxmlformats.org/officeDocument/2006/customXml" ds:itemID="{6B5759D6-CBF8-4660-B0CA-85127C676253}">
  <ds:schemaRefs>
    <ds:schemaRef ds:uri="ESRI.ArcGIS.Mapping.OfficeIntegration.PowerPointInfo"/>
  </ds:schemaRefs>
</ds:datastoreItem>
</file>

<file path=customXml/itemProps124.xml><?xml version="1.0" encoding="utf-8"?>
<ds:datastoreItem xmlns:ds="http://schemas.openxmlformats.org/officeDocument/2006/customXml" ds:itemID="{E5276334-516E-4801-B4C6-484DE6FEB489}">
  <ds:schemaRefs>
    <ds:schemaRef ds:uri="ESRI.ArcGIS.Mapping.OfficeIntegration.PowerPointInfo"/>
  </ds:schemaRefs>
</ds:datastoreItem>
</file>

<file path=customXml/itemProps125.xml><?xml version="1.0" encoding="utf-8"?>
<ds:datastoreItem xmlns:ds="http://schemas.openxmlformats.org/officeDocument/2006/customXml" ds:itemID="{8F9A1251-3522-4F98-9F36-F71E21B62ABB}">
  <ds:schemaRefs>
    <ds:schemaRef ds:uri="ESRI.ArcGIS.Mapping.OfficeIntegration.PowerPointInfo"/>
  </ds:schemaRefs>
</ds:datastoreItem>
</file>

<file path=customXml/itemProps126.xml><?xml version="1.0" encoding="utf-8"?>
<ds:datastoreItem xmlns:ds="http://schemas.openxmlformats.org/officeDocument/2006/customXml" ds:itemID="{C7F37C37-799E-44FC-80B5-5C778F7DA040}">
  <ds:schemaRefs>
    <ds:schemaRef ds:uri="ESRI.ArcGIS.Mapping.OfficeIntegration.PowerPointInfo"/>
  </ds:schemaRefs>
</ds:datastoreItem>
</file>

<file path=customXml/itemProps127.xml><?xml version="1.0" encoding="utf-8"?>
<ds:datastoreItem xmlns:ds="http://schemas.openxmlformats.org/officeDocument/2006/customXml" ds:itemID="{60BF43CD-5A78-47F5-880B-7E5B3358CC60}">
  <ds:schemaRefs>
    <ds:schemaRef ds:uri="ESRI.ArcGIS.Mapping.OfficeIntegration.PowerPointInfo"/>
  </ds:schemaRefs>
</ds:datastoreItem>
</file>

<file path=customXml/itemProps128.xml><?xml version="1.0" encoding="utf-8"?>
<ds:datastoreItem xmlns:ds="http://schemas.openxmlformats.org/officeDocument/2006/customXml" ds:itemID="{5B255D08-66DB-4A5C-BB20-FA250B8C8B0E}">
  <ds:schemaRefs>
    <ds:schemaRef ds:uri="ESRI.ArcGIS.Mapping.OfficeIntegration.PowerPointInfo"/>
  </ds:schemaRefs>
</ds:datastoreItem>
</file>

<file path=customXml/itemProps129.xml><?xml version="1.0" encoding="utf-8"?>
<ds:datastoreItem xmlns:ds="http://schemas.openxmlformats.org/officeDocument/2006/customXml" ds:itemID="{2915F835-E381-432D-84FB-55E6993E2098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B94EDD20-0DC5-4D10-8AF0-B9665BDCFEE1}">
  <ds:schemaRefs>
    <ds:schemaRef ds:uri="ESRI.ArcGIS.Mapping.OfficeIntegration.PowerPointInfo"/>
  </ds:schemaRefs>
</ds:datastoreItem>
</file>

<file path=customXml/itemProps130.xml><?xml version="1.0" encoding="utf-8"?>
<ds:datastoreItem xmlns:ds="http://schemas.openxmlformats.org/officeDocument/2006/customXml" ds:itemID="{ED0C1730-C84E-4915-9999-EBB136CAFF58}">
  <ds:schemaRefs>
    <ds:schemaRef ds:uri="ESRI.ArcGIS.Mapping.OfficeIntegration.PowerPointInfo"/>
  </ds:schemaRefs>
</ds:datastoreItem>
</file>

<file path=customXml/itemProps131.xml><?xml version="1.0" encoding="utf-8"?>
<ds:datastoreItem xmlns:ds="http://schemas.openxmlformats.org/officeDocument/2006/customXml" ds:itemID="{0D070A36-69AE-47EE-97C7-91FB6C4E2D0C}">
  <ds:schemaRefs>
    <ds:schemaRef ds:uri="ESRI.ArcGIS.Mapping.OfficeIntegration.PowerPointInfo"/>
  </ds:schemaRefs>
</ds:datastoreItem>
</file>

<file path=customXml/itemProps132.xml><?xml version="1.0" encoding="utf-8"?>
<ds:datastoreItem xmlns:ds="http://schemas.openxmlformats.org/officeDocument/2006/customXml" ds:itemID="{623A0961-0A09-4743-839B-7CB6F8062199}">
  <ds:schemaRefs>
    <ds:schemaRef ds:uri="ESRI.ArcGIS.Mapping.OfficeIntegration.PowerPointInfo"/>
  </ds:schemaRefs>
</ds:datastoreItem>
</file>

<file path=customXml/itemProps133.xml><?xml version="1.0" encoding="utf-8"?>
<ds:datastoreItem xmlns:ds="http://schemas.openxmlformats.org/officeDocument/2006/customXml" ds:itemID="{1FF173A9-B5F7-4848-AD95-749ACEE8EDD1}">
  <ds:schemaRefs>
    <ds:schemaRef ds:uri="ESRI.ArcGIS.Mapping.OfficeIntegration.PowerPointInfo"/>
  </ds:schemaRefs>
</ds:datastoreItem>
</file>

<file path=customXml/itemProps134.xml><?xml version="1.0" encoding="utf-8"?>
<ds:datastoreItem xmlns:ds="http://schemas.openxmlformats.org/officeDocument/2006/customXml" ds:itemID="{48039444-24DE-4A45-97C3-72FA2936D49D}">
  <ds:schemaRefs>
    <ds:schemaRef ds:uri="ESRI.ArcGIS.Mapping.OfficeIntegration.PowerPointInfo"/>
  </ds:schemaRefs>
</ds:datastoreItem>
</file>

<file path=customXml/itemProps135.xml><?xml version="1.0" encoding="utf-8"?>
<ds:datastoreItem xmlns:ds="http://schemas.openxmlformats.org/officeDocument/2006/customXml" ds:itemID="{74EE7ED1-12CF-449A-B9F0-EFCC1CF746B3}">
  <ds:schemaRefs>
    <ds:schemaRef ds:uri="ESRI.ArcGIS.Mapping.OfficeIntegration.PowerPointInfo"/>
  </ds:schemaRefs>
</ds:datastoreItem>
</file>

<file path=customXml/itemProps136.xml><?xml version="1.0" encoding="utf-8"?>
<ds:datastoreItem xmlns:ds="http://schemas.openxmlformats.org/officeDocument/2006/customXml" ds:itemID="{3B7B9010-536D-4C4E-8DDF-375D4AB6DDB1}">
  <ds:schemaRefs>
    <ds:schemaRef ds:uri="ESRI.ArcGIS.Mapping.OfficeIntegration.PowerPointInfo"/>
  </ds:schemaRefs>
</ds:datastoreItem>
</file>

<file path=customXml/itemProps137.xml><?xml version="1.0" encoding="utf-8"?>
<ds:datastoreItem xmlns:ds="http://schemas.openxmlformats.org/officeDocument/2006/customXml" ds:itemID="{494710C0-1845-49D7-9EAE-15A9CE49B051}">
  <ds:schemaRefs>
    <ds:schemaRef ds:uri="ESRI.ArcGIS.Mapping.OfficeIntegration.PowerPointInfo"/>
  </ds:schemaRefs>
</ds:datastoreItem>
</file>

<file path=customXml/itemProps138.xml><?xml version="1.0" encoding="utf-8"?>
<ds:datastoreItem xmlns:ds="http://schemas.openxmlformats.org/officeDocument/2006/customXml" ds:itemID="{8930B41E-1E6C-478D-BD61-518E6552FD32}">
  <ds:schemaRefs>
    <ds:schemaRef ds:uri="ESRI.ArcGIS.Mapping.OfficeIntegration.PowerPointInfo"/>
  </ds:schemaRefs>
</ds:datastoreItem>
</file>

<file path=customXml/itemProps139.xml><?xml version="1.0" encoding="utf-8"?>
<ds:datastoreItem xmlns:ds="http://schemas.openxmlformats.org/officeDocument/2006/customXml" ds:itemID="{69F5801A-C1D2-4EDD-911F-E721C3D5B61A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0DA4A6A8-6905-4643-B8FA-3584B32BB568}">
  <ds:schemaRefs>
    <ds:schemaRef ds:uri="ESRI.ArcGIS.Mapping.OfficeIntegration.PowerPointInfo"/>
  </ds:schemaRefs>
</ds:datastoreItem>
</file>

<file path=customXml/itemProps140.xml><?xml version="1.0" encoding="utf-8"?>
<ds:datastoreItem xmlns:ds="http://schemas.openxmlformats.org/officeDocument/2006/customXml" ds:itemID="{E7F364DB-7DC3-4EAB-A54B-EB8476141CC1}">
  <ds:schemaRefs>
    <ds:schemaRef ds:uri="ESRI.ArcGIS.Mapping.OfficeIntegration.PowerPointInfo"/>
  </ds:schemaRefs>
</ds:datastoreItem>
</file>

<file path=customXml/itemProps141.xml><?xml version="1.0" encoding="utf-8"?>
<ds:datastoreItem xmlns:ds="http://schemas.openxmlformats.org/officeDocument/2006/customXml" ds:itemID="{38C3D9AA-178A-4AD1-957D-F62BDB1B4332}">
  <ds:schemaRefs>
    <ds:schemaRef ds:uri="ESRI.ArcGIS.Mapping.OfficeIntegration.PowerPointInfo"/>
  </ds:schemaRefs>
</ds:datastoreItem>
</file>

<file path=customXml/itemProps142.xml><?xml version="1.0" encoding="utf-8"?>
<ds:datastoreItem xmlns:ds="http://schemas.openxmlformats.org/officeDocument/2006/customXml" ds:itemID="{A0206081-83BA-4DB8-AD1E-C73482F05B84}">
  <ds:schemaRefs>
    <ds:schemaRef ds:uri="ESRI.ArcGIS.Mapping.OfficeIntegration.PowerPointInfo"/>
  </ds:schemaRefs>
</ds:datastoreItem>
</file>

<file path=customXml/itemProps143.xml><?xml version="1.0" encoding="utf-8"?>
<ds:datastoreItem xmlns:ds="http://schemas.openxmlformats.org/officeDocument/2006/customXml" ds:itemID="{477F46F0-C693-44D4-8DCE-15BF8CDF538A}">
  <ds:schemaRefs>
    <ds:schemaRef ds:uri="ESRI.ArcGIS.Mapping.OfficeIntegration.PowerPointInfo"/>
  </ds:schemaRefs>
</ds:datastoreItem>
</file>

<file path=customXml/itemProps144.xml><?xml version="1.0" encoding="utf-8"?>
<ds:datastoreItem xmlns:ds="http://schemas.openxmlformats.org/officeDocument/2006/customXml" ds:itemID="{79D74FE6-447D-4280-812E-CAFADCFBE970}">
  <ds:schemaRefs>
    <ds:schemaRef ds:uri="ESRI.ArcGIS.Mapping.OfficeIntegration.PowerPointInfo"/>
  </ds:schemaRefs>
</ds:datastoreItem>
</file>

<file path=customXml/itemProps145.xml><?xml version="1.0" encoding="utf-8"?>
<ds:datastoreItem xmlns:ds="http://schemas.openxmlformats.org/officeDocument/2006/customXml" ds:itemID="{AC70AD94-98DF-4343-9A70-FAC7BA071B56}">
  <ds:schemaRefs>
    <ds:schemaRef ds:uri="ESRI.ArcGIS.Mapping.OfficeIntegration.PowerPointInfo"/>
  </ds:schemaRefs>
</ds:datastoreItem>
</file>

<file path=customXml/itemProps146.xml><?xml version="1.0" encoding="utf-8"?>
<ds:datastoreItem xmlns:ds="http://schemas.openxmlformats.org/officeDocument/2006/customXml" ds:itemID="{B28623E4-D5BB-4D79-8FDA-103CB716DF54}">
  <ds:schemaRefs>
    <ds:schemaRef ds:uri="ESRI.ArcGIS.Mapping.OfficeIntegration.PowerPointInfo"/>
  </ds:schemaRefs>
</ds:datastoreItem>
</file>

<file path=customXml/itemProps147.xml><?xml version="1.0" encoding="utf-8"?>
<ds:datastoreItem xmlns:ds="http://schemas.openxmlformats.org/officeDocument/2006/customXml" ds:itemID="{0D149138-1A68-40CF-A64B-963106B86B8A}">
  <ds:schemaRefs>
    <ds:schemaRef ds:uri="ESRI.ArcGIS.Mapping.OfficeIntegration.PowerPointInfo"/>
  </ds:schemaRefs>
</ds:datastoreItem>
</file>

<file path=customXml/itemProps148.xml><?xml version="1.0" encoding="utf-8"?>
<ds:datastoreItem xmlns:ds="http://schemas.openxmlformats.org/officeDocument/2006/customXml" ds:itemID="{21B0E06B-9097-4D59-B290-C0332FB6EF6F}">
  <ds:schemaRefs>
    <ds:schemaRef ds:uri="ESRI.ArcGIS.Mapping.OfficeIntegration.PowerPointInfo"/>
  </ds:schemaRefs>
</ds:datastoreItem>
</file>

<file path=customXml/itemProps149.xml><?xml version="1.0" encoding="utf-8"?>
<ds:datastoreItem xmlns:ds="http://schemas.openxmlformats.org/officeDocument/2006/customXml" ds:itemID="{771C176F-7CE4-4B12-A54F-B9DB853D9D74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56926BF6-C80E-4ABC-AD72-DE072299DC55}">
  <ds:schemaRefs>
    <ds:schemaRef ds:uri="ESRI.ArcGIS.Mapping.OfficeIntegration.PowerPointInfo"/>
  </ds:schemaRefs>
</ds:datastoreItem>
</file>

<file path=customXml/itemProps150.xml><?xml version="1.0" encoding="utf-8"?>
<ds:datastoreItem xmlns:ds="http://schemas.openxmlformats.org/officeDocument/2006/customXml" ds:itemID="{1B0D8FA9-B069-44B8-8C38-1C8AC5D2638A}">
  <ds:schemaRefs>
    <ds:schemaRef ds:uri="ESRI.ArcGIS.Mapping.OfficeIntegration.PowerPointInfo"/>
  </ds:schemaRefs>
</ds:datastoreItem>
</file>

<file path=customXml/itemProps151.xml><?xml version="1.0" encoding="utf-8"?>
<ds:datastoreItem xmlns:ds="http://schemas.openxmlformats.org/officeDocument/2006/customXml" ds:itemID="{DA73375A-6DEE-4E58-B8A5-E64BE5897A8D}">
  <ds:schemaRefs>
    <ds:schemaRef ds:uri="ESRI.ArcGIS.Mapping.OfficeIntegration.PowerPointInfo"/>
  </ds:schemaRefs>
</ds:datastoreItem>
</file>

<file path=customXml/itemProps152.xml><?xml version="1.0" encoding="utf-8"?>
<ds:datastoreItem xmlns:ds="http://schemas.openxmlformats.org/officeDocument/2006/customXml" ds:itemID="{D16DAC85-FAE1-4F63-B84E-53113B189673}">
  <ds:schemaRefs>
    <ds:schemaRef ds:uri="ESRI.ArcGIS.Mapping.OfficeIntegration.PowerPointInfo"/>
  </ds:schemaRefs>
</ds:datastoreItem>
</file>

<file path=customXml/itemProps153.xml><?xml version="1.0" encoding="utf-8"?>
<ds:datastoreItem xmlns:ds="http://schemas.openxmlformats.org/officeDocument/2006/customXml" ds:itemID="{9D541652-C2E3-46A6-8A1D-C533965AF8C8}">
  <ds:schemaRefs>
    <ds:schemaRef ds:uri="ESRI.ArcGIS.Mapping.OfficeIntegration.PowerPointInfo"/>
  </ds:schemaRefs>
</ds:datastoreItem>
</file>

<file path=customXml/itemProps154.xml><?xml version="1.0" encoding="utf-8"?>
<ds:datastoreItem xmlns:ds="http://schemas.openxmlformats.org/officeDocument/2006/customXml" ds:itemID="{2032B147-5522-4D37-9BA7-C6BB13BDF871}">
  <ds:schemaRefs>
    <ds:schemaRef ds:uri="ESRI.ArcGIS.Mapping.OfficeIntegration.PowerPointInfo"/>
  </ds:schemaRefs>
</ds:datastoreItem>
</file>

<file path=customXml/itemProps155.xml><?xml version="1.0" encoding="utf-8"?>
<ds:datastoreItem xmlns:ds="http://schemas.openxmlformats.org/officeDocument/2006/customXml" ds:itemID="{AD70239F-BBF3-4B9D-AB9A-F730E9BC3FF6}">
  <ds:schemaRefs>
    <ds:schemaRef ds:uri="ESRI.ArcGIS.Mapping.OfficeIntegration.PowerPointInfo"/>
  </ds:schemaRefs>
</ds:datastoreItem>
</file>

<file path=customXml/itemProps156.xml><?xml version="1.0" encoding="utf-8"?>
<ds:datastoreItem xmlns:ds="http://schemas.openxmlformats.org/officeDocument/2006/customXml" ds:itemID="{F2441575-2A50-4081-824B-60BC47CC18FF}">
  <ds:schemaRefs>
    <ds:schemaRef ds:uri="ESRI.ArcGIS.Mapping.OfficeIntegration.PowerPointInfo"/>
  </ds:schemaRefs>
</ds:datastoreItem>
</file>

<file path=customXml/itemProps157.xml><?xml version="1.0" encoding="utf-8"?>
<ds:datastoreItem xmlns:ds="http://schemas.openxmlformats.org/officeDocument/2006/customXml" ds:itemID="{389D82B0-4EA5-444A-B541-191487B66A4C}">
  <ds:schemaRefs>
    <ds:schemaRef ds:uri="ESRI.ArcGIS.Mapping.OfficeIntegration.PowerPointInfo"/>
  </ds:schemaRefs>
</ds:datastoreItem>
</file>

<file path=customXml/itemProps158.xml><?xml version="1.0" encoding="utf-8"?>
<ds:datastoreItem xmlns:ds="http://schemas.openxmlformats.org/officeDocument/2006/customXml" ds:itemID="{51A28AFE-5323-459F-BC6E-D9923D910A71}">
  <ds:schemaRefs>
    <ds:schemaRef ds:uri="ESRI.ArcGIS.Mapping.OfficeIntegration.PowerPointInfo"/>
  </ds:schemaRefs>
</ds:datastoreItem>
</file>

<file path=customXml/itemProps159.xml><?xml version="1.0" encoding="utf-8"?>
<ds:datastoreItem xmlns:ds="http://schemas.openxmlformats.org/officeDocument/2006/customXml" ds:itemID="{0698BE40-5DB9-422B-AC91-AEA97A0E0BC9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FF1FAE35-0338-465A-BB26-0E1CA4383AFD}">
  <ds:schemaRefs>
    <ds:schemaRef ds:uri="ESRI.ArcGIS.Mapping.OfficeIntegration.PowerPointInfo"/>
  </ds:schemaRefs>
</ds:datastoreItem>
</file>

<file path=customXml/itemProps160.xml><?xml version="1.0" encoding="utf-8"?>
<ds:datastoreItem xmlns:ds="http://schemas.openxmlformats.org/officeDocument/2006/customXml" ds:itemID="{8158EF3B-8F99-477B-AE9F-F56BD297C404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46D261ED-562F-4715-A1F6-1988F8A220FE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4E26D8DA-C8B2-4549-8505-541E31C3211D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D58477F9-F5A2-401D-91DD-B9A281906A31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E8598AF4-568D-4DAE-8B74-9E7C5E45B5FA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05FC36AA-E7BB-4214-838B-2D5E93DC3AC2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08399919-06FE-49ED-82A7-E004465668A7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5567A0BF-9440-440F-8DE5-A76AD21E0CDF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CE931145-A37F-45EE-A381-691F38500A4E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B92E5612-8433-416D-89EF-59D530332CC9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9B44D758-3155-46DA-921F-A2B8AF507B28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99A5E296-483F-4E1A-8A1D-25F0620D9C3A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F1960F31-901B-45E2-9E5E-C8B6B406D029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1371348E-10E1-4969-A598-C6E31E80CFD0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6EB44D7C-417E-49D9-A318-31FE8CAB9143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0F78E571-9A8E-4EB2-B59E-0C80BC4B7DC6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3DDC36CA-63DF-4841-B2D0-C3CB9EBB04CB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08DF8682-B914-4CDE-9613-2D47FFCA7221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4144CD2C-FB79-4F41-82ED-71FDF71FA92D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A9BE3087-D572-4418-B571-FDE4E1E3CE53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F403038C-7364-4B4B-AE98-A33FD9FF6709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9AE05763-695C-4409-ACCF-117EAD036201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363E1DA7-01E9-4D4B-9136-E101D088DAC4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B56E46C8-CEF5-4A0B-9688-8995CA661B1D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849A1D01-AD73-4222-AECC-DA5862E0B036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47048AA6-749A-40D3-AA14-C939CA51056B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03173278-7CC9-4A84-A54E-EEA074778CED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23CCDB3C-9F78-43ED-AB4E-278B301C9EDC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6669BF0A-F492-4063-A085-C642D26D804C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A41DC92C-3D47-413A-88BE-5C07CFD74E4C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5BEC05D6-916C-4240-B413-F40E4E2A3951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72065F13-8B24-46C1-A8D4-4D3989804E9C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52CF30E9-7C14-411E-8C7D-6909FDC37924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0E38150D-A2AC-461A-B0AD-13722EFAB9D0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9E2323E5-E7EE-4D22-86FE-D009856AC473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E3A1C6DD-F251-4C65-8C68-76467177F43D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FDAE9D67-A081-4AE2-A37D-29636A3C8757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CBA52CE1-7382-4D54-A4DA-15E7E6C9C448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AC562BD7-C734-4C98-9C96-B3E86A726467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80BB5561-9D12-44D6-8A74-A5809C5DE229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4737D3AF-6944-40F5-9F74-B7EDA87F3ACA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B9E17C48-6CA4-4B79-B06B-433E9883DF3A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28E7CC74-8A2D-492D-B73B-1B55856965B0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9E7729E4-6D02-4F29-A9AD-636453138B0B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DACD682E-1115-4187-A07E-63B6D5E7A6D8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B4DA8B87-C471-4A19-A78C-658638C74CF4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CEDD0C4C-1D7D-4DAE-81D5-DCAD8DF762AA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64A6677F-866D-41CF-A43C-B26FF5CE271F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593C6BEF-C32A-4963-9D5B-385715D03F3A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8FF6A2BF-7F99-4883-9DF7-9ED63C646329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97772390-3B2A-4112-B2EA-1348F53270BE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542A7AC9-8FC0-444E-A7B3-D1087C7DCBE8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4FAFF6FB-34B1-42F2-A770-62B3E0F09952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CB79BBE3-6B33-4E2B-AF4E-E3983169FC0A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C868A802-7FBC-46AD-A4B5-F4C0AE60CE91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80C209EE-70B7-411F-9DD8-F78095FB302F}">
  <ds:schemaRefs>
    <ds:schemaRef ds:uri="ESRI.ArcGIS.Mapping.OfficeIntegration.PowerPointInfo"/>
  </ds:schemaRefs>
</ds:datastoreItem>
</file>

<file path=customXml/itemProps67.xml><?xml version="1.0" encoding="utf-8"?>
<ds:datastoreItem xmlns:ds="http://schemas.openxmlformats.org/officeDocument/2006/customXml" ds:itemID="{03E1271F-4C08-4233-A123-425DFC6D68D0}">
  <ds:schemaRefs>
    <ds:schemaRef ds:uri="ESRI.ArcGIS.Mapping.OfficeIntegration.PowerPointInfo"/>
  </ds:schemaRefs>
</ds:datastoreItem>
</file>

<file path=customXml/itemProps68.xml><?xml version="1.0" encoding="utf-8"?>
<ds:datastoreItem xmlns:ds="http://schemas.openxmlformats.org/officeDocument/2006/customXml" ds:itemID="{6F94F9C7-CB44-47F0-BEC2-6728B74C265B}">
  <ds:schemaRefs>
    <ds:schemaRef ds:uri="ESRI.ArcGIS.Mapping.OfficeIntegration.PowerPointInfo"/>
  </ds:schemaRefs>
</ds:datastoreItem>
</file>

<file path=customXml/itemProps69.xml><?xml version="1.0" encoding="utf-8"?>
<ds:datastoreItem xmlns:ds="http://schemas.openxmlformats.org/officeDocument/2006/customXml" ds:itemID="{7734773C-0DC4-451B-AD39-3F23469321E9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C67C6F11-6232-4BAE-B31B-7F7949998DD1}">
  <ds:schemaRefs>
    <ds:schemaRef ds:uri="ESRI.ArcGIS.Mapping.OfficeIntegration.PowerPointInfo"/>
  </ds:schemaRefs>
</ds:datastoreItem>
</file>

<file path=customXml/itemProps70.xml><?xml version="1.0" encoding="utf-8"?>
<ds:datastoreItem xmlns:ds="http://schemas.openxmlformats.org/officeDocument/2006/customXml" ds:itemID="{75B8E072-FB2D-4D39-90F6-F620D980731B}">
  <ds:schemaRefs>
    <ds:schemaRef ds:uri="ESRI.ArcGIS.Mapping.OfficeIntegration.PowerPointInfo"/>
  </ds:schemaRefs>
</ds:datastoreItem>
</file>

<file path=customXml/itemProps71.xml><?xml version="1.0" encoding="utf-8"?>
<ds:datastoreItem xmlns:ds="http://schemas.openxmlformats.org/officeDocument/2006/customXml" ds:itemID="{935D043F-48AF-4179-B9FB-2875A89C8249}">
  <ds:schemaRefs>
    <ds:schemaRef ds:uri="ESRI.ArcGIS.Mapping.OfficeIntegration.PowerPointInfo"/>
  </ds:schemaRefs>
</ds:datastoreItem>
</file>

<file path=customXml/itemProps72.xml><?xml version="1.0" encoding="utf-8"?>
<ds:datastoreItem xmlns:ds="http://schemas.openxmlformats.org/officeDocument/2006/customXml" ds:itemID="{46C999EF-8271-4BD5-A76C-74C42BEB249F}">
  <ds:schemaRefs>
    <ds:schemaRef ds:uri="ESRI.ArcGIS.Mapping.OfficeIntegration.PowerPointInfo"/>
  </ds:schemaRefs>
</ds:datastoreItem>
</file>

<file path=customXml/itemProps73.xml><?xml version="1.0" encoding="utf-8"?>
<ds:datastoreItem xmlns:ds="http://schemas.openxmlformats.org/officeDocument/2006/customXml" ds:itemID="{73075FCB-EBE9-4B1F-BF83-1BA1229E401B}">
  <ds:schemaRefs>
    <ds:schemaRef ds:uri="ESRI.ArcGIS.Mapping.OfficeIntegration.PowerPointInfo"/>
  </ds:schemaRefs>
</ds:datastoreItem>
</file>

<file path=customXml/itemProps74.xml><?xml version="1.0" encoding="utf-8"?>
<ds:datastoreItem xmlns:ds="http://schemas.openxmlformats.org/officeDocument/2006/customXml" ds:itemID="{8B3CB19E-0E00-44A7-AF29-BFB6601F67E9}">
  <ds:schemaRefs>
    <ds:schemaRef ds:uri="ESRI.ArcGIS.Mapping.OfficeIntegration.PowerPointInfo"/>
  </ds:schemaRefs>
</ds:datastoreItem>
</file>

<file path=customXml/itemProps75.xml><?xml version="1.0" encoding="utf-8"?>
<ds:datastoreItem xmlns:ds="http://schemas.openxmlformats.org/officeDocument/2006/customXml" ds:itemID="{744DBED1-93FD-44DA-B61E-F344ED134F83}">
  <ds:schemaRefs>
    <ds:schemaRef ds:uri="ESRI.ArcGIS.Mapping.OfficeIntegration.PowerPointInfo"/>
  </ds:schemaRefs>
</ds:datastoreItem>
</file>

<file path=customXml/itemProps76.xml><?xml version="1.0" encoding="utf-8"?>
<ds:datastoreItem xmlns:ds="http://schemas.openxmlformats.org/officeDocument/2006/customXml" ds:itemID="{65C01FA3-9F99-4257-8282-BC8DE3E3BF1C}">
  <ds:schemaRefs>
    <ds:schemaRef ds:uri="ESRI.ArcGIS.Mapping.OfficeIntegration.PowerPointInfo"/>
  </ds:schemaRefs>
</ds:datastoreItem>
</file>

<file path=customXml/itemProps77.xml><?xml version="1.0" encoding="utf-8"?>
<ds:datastoreItem xmlns:ds="http://schemas.openxmlformats.org/officeDocument/2006/customXml" ds:itemID="{A61594FF-5C14-440A-97A8-FE95F0EA7DAF}">
  <ds:schemaRefs>
    <ds:schemaRef ds:uri="ESRI.ArcGIS.Mapping.OfficeIntegration.PowerPointInfo"/>
  </ds:schemaRefs>
</ds:datastoreItem>
</file>

<file path=customXml/itemProps78.xml><?xml version="1.0" encoding="utf-8"?>
<ds:datastoreItem xmlns:ds="http://schemas.openxmlformats.org/officeDocument/2006/customXml" ds:itemID="{C580BAEA-FE28-43A0-BCDB-2CB59399C213}">
  <ds:schemaRefs>
    <ds:schemaRef ds:uri="ESRI.ArcGIS.Mapping.OfficeIntegration.PowerPointInfo"/>
  </ds:schemaRefs>
</ds:datastoreItem>
</file>

<file path=customXml/itemProps79.xml><?xml version="1.0" encoding="utf-8"?>
<ds:datastoreItem xmlns:ds="http://schemas.openxmlformats.org/officeDocument/2006/customXml" ds:itemID="{958F86F3-48F7-47C2-BE0D-19C6EDA21B4A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3C211503-889F-4565-8C26-52D95D1FD3BA}">
  <ds:schemaRefs>
    <ds:schemaRef ds:uri="ESRI.ArcGIS.Mapping.OfficeIntegration.PowerPointInfo"/>
  </ds:schemaRefs>
</ds:datastoreItem>
</file>

<file path=customXml/itemProps80.xml><?xml version="1.0" encoding="utf-8"?>
<ds:datastoreItem xmlns:ds="http://schemas.openxmlformats.org/officeDocument/2006/customXml" ds:itemID="{07265AC7-1C95-4C06-84BD-A62854D611E1}">
  <ds:schemaRefs>
    <ds:schemaRef ds:uri="ESRI.ArcGIS.Mapping.OfficeIntegration.PowerPointInfo"/>
  </ds:schemaRefs>
</ds:datastoreItem>
</file>

<file path=customXml/itemProps81.xml><?xml version="1.0" encoding="utf-8"?>
<ds:datastoreItem xmlns:ds="http://schemas.openxmlformats.org/officeDocument/2006/customXml" ds:itemID="{5474E2CD-0D9D-40A6-9D58-F1935174C0AD}">
  <ds:schemaRefs>
    <ds:schemaRef ds:uri="ESRI.ArcGIS.Mapping.OfficeIntegration.PowerPointInfo"/>
  </ds:schemaRefs>
</ds:datastoreItem>
</file>

<file path=customXml/itemProps82.xml><?xml version="1.0" encoding="utf-8"?>
<ds:datastoreItem xmlns:ds="http://schemas.openxmlformats.org/officeDocument/2006/customXml" ds:itemID="{F4031FD8-6411-4D0B-90E3-C516DB356129}">
  <ds:schemaRefs>
    <ds:schemaRef ds:uri="ESRI.ArcGIS.Mapping.OfficeIntegration.PowerPointInfo"/>
  </ds:schemaRefs>
</ds:datastoreItem>
</file>

<file path=customXml/itemProps83.xml><?xml version="1.0" encoding="utf-8"?>
<ds:datastoreItem xmlns:ds="http://schemas.openxmlformats.org/officeDocument/2006/customXml" ds:itemID="{1C1FC9C3-48B7-45BB-A15E-A0E6941A497B}">
  <ds:schemaRefs>
    <ds:schemaRef ds:uri="ESRI.ArcGIS.Mapping.OfficeIntegration.PowerPointInfo"/>
  </ds:schemaRefs>
</ds:datastoreItem>
</file>

<file path=customXml/itemProps84.xml><?xml version="1.0" encoding="utf-8"?>
<ds:datastoreItem xmlns:ds="http://schemas.openxmlformats.org/officeDocument/2006/customXml" ds:itemID="{607BF26B-8870-41AB-8789-3EA700B460F4}">
  <ds:schemaRefs>
    <ds:schemaRef ds:uri="ESRI.ArcGIS.Mapping.OfficeIntegration.PowerPointInfo"/>
  </ds:schemaRefs>
</ds:datastoreItem>
</file>

<file path=customXml/itemProps85.xml><?xml version="1.0" encoding="utf-8"?>
<ds:datastoreItem xmlns:ds="http://schemas.openxmlformats.org/officeDocument/2006/customXml" ds:itemID="{3FC51658-D4C3-4E77-A550-7ABF4F55B3EA}">
  <ds:schemaRefs>
    <ds:schemaRef ds:uri="ESRI.ArcGIS.Mapping.OfficeIntegration.PowerPointInfo"/>
  </ds:schemaRefs>
</ds:datastoreItem>
</file>

<file path=customXml/itemProps86.xml><?xml version="1.0" encoding="utf-8"?>
<ds:datastoreItem xmlns:ds="http://schemas.openxmlformats.org/officeDocument/2006/customXml" ds:itemID="{7DB72B75-D42C-408E-BC44-93773336B7F1}">
  <ds:schemaRefs>
    <ds:schemaRef ds:uri="ESRI.ArcGIS.Mapping.OfficeIntegration.PowerPointInfo"/>
  </ds:schemaRefs>
</ds:datastoreItem>
</file>

<file path=customXml/itemProps87.xml><?xml version="1.0" encoding="utf-8"?>
<ds:datastoreItem xmlns:ds="http://schemas.openxmlformats.org/officeDocument/2006/customXml" ds:itemID="{5BDC05B3-AB33-4A38-A37C-EFA14F273F3C}">
  <ds:schemaRefs>
    <ds:schemaRef ds:uri="ESRI.ArcGIS.Mapping.OfficeIntegration.PowerPointInfo"/>
  </ds:schemaRefs>
</ds:datastoreItem>
</file>

<file path=customXml/itemProps88.xml><?xml version="1.0" encoding="utf-8"?>
<ds:datastoreItem xmlns:ds="http://schemas.openxmlformats.org/officeDocument/2006/customXml" ds:itemID="{754AC5B4-90A8-472A-B61D-EA40E31AAC35}">
  <ds:schemaRefs>
    <ds:schemaRef ds:uri="ESRI.ArcGIS.Mapping.OfficeIntegration.PowerPointInfo"/>
  </ds:schemaRefs>
</ds:datastoreItem>
</file>

<file path=customXml/itemProps89.xml><?xml version="1.0" encoding="utf-8"?>
<ds:datastoreItem xmlns:ds="http://schemas.openxmlformats.org/officeDocument/2006/customXml" ds:itemID="{5A2F7B3F-21E7-4177-B371-2475F4E4F460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E80AAC18-926A-4810-89A7-09BB390DB1C9}">
  <ds:schemaRefs>
    <ds:schemaRef ds:uri="ESRI.ArcGIS.Mapping.OfficeIntegration.PowerPointInfo"/>
  </ds:schemaRefs>
</ds:datastoreItem>
</file>

<file path=customXml/itemProps90.xml><?xml version="1.0" encoding="utf-8"?>
<ds:datastoreItem xmlns:ds="http://schemas.openxmlformats.org/officeDocument/2006/customXml" ds:itemID="{A42C1CB9-6D82-43F5-BAB3-47E2C31279ED}">
  <ds:schemaRefs>
    <ds:schemaRef ds:uri="ESRI.ArcGIS.Mapping.OfficeIntegration.PowerPointInfo"/>
  </ds:schemaRefs>
</ds:datastoreItem>
</file>

<file path=customXml/itemProps91.xml><?xml version="1.0" encoding="utf-8"?>
<ds:datastoreItem xmlns:ds="http://schemas.openxmlformats.org/officeDocument/2006/customXml" ds:itemID="{84F34556-E4F8-48D6-89DD-30E293178D87}">
  <ds:schemaRefs>
    <ds:schemaRef ds:uri="ESRI.ArcGIS.Mapping.OfficeIntegration.PowerPointInfo"/>
  </ds:schemaRefs>
</ds:datastoreItem>
</file>

<file path=customXml/itemProps92.xml><?xml version="1.0" encoding="utf-8"?>
<ds:datastoreItem xmlns:ds="http://schemas.openxmlformats.org/officeDocument/2006/customXml" ds:itemID="{4E6A9828-5B90-4AB5-827C-AB70BEAAF8FA}">
  <ds:schemaRefs>
    <ds:schemaRef ds:uri="ESRI.ArcGIS.Mapping.OfficeIntegration.PowerPointInfo"/>
  </ds:schemaRefs>
</ds:datastoreItem>
</file>

<file path=customXml/itemProps93.xml><?xml version="1.0" encoding="utf-8"?>
<ds:datastoreItem xmlns:ds="http://schemas.openxmlformats.org/officeDocument/2006/customXml" ds:itemID="{0DACCFE4-F073-4B89-8F11-67205EECB444}">
  <ds:schemaRefs>
    <ds:schemaRef ds:uri="ESRI.ArcGIS.Mapping.OfficeIntegration.PowerPointInfo"/>
  </ds:schemaRefs>
</ds:datastoreItem>
</file>

<file path=customXml/itemProps94.xml><?xml version="1.0" encoding="utf-8"?>
<ds:datastoreItem xmlns:ds="http://schemas.openxmlformats.org/officeDocument/2006/customXml" ds:itemID="{0C6DCF37-789D-4EF7-8141-8316F7C479B1}">
  <ds:schemaRefs>
    <ds:schemaRef ds:uri="ESRI.ArcGIS.Mapping.OfficeIntegration.PowerPointInfo"/>
  </ds:schemaRefs>
</ds:datastoreItem>
</file>

<file path=customXml/itemProps95.xml><?xml version="1.0" encoding="utf-8"?>
<ds:datastoreItem xmlns:ds="http://schemas.openxmlformats.org/officeDocument/2006/customXml" ds:itemID="{749C9C05-5048-4C46-87C1-59B271B9382A}">
  <ds:schemaRefs>
    <ds:schemaRef ds:uri="ESRI.ArcGIS.Mapping.OfficeIntegration.PowerPointInfo"/>
  </ds:schemaRefs>
</ds:datastoreItem>
</file>

<file path=customXml/itemProps96.xml><?xml version="1.0" encoding="utf-8"?>
<ds:datastoreItem xmlns:ds="http://schemas.openxmlformats.org/officeDocument/2006/customXml" ds:itemID="{8A7EA248-AF27-4C16-A087-A43B67307D9A}">
  <ds:schemaRefs>
    <ds:schemaRef ds:uri="ESRI.ArcGIS.Mapping.OfficeIntegration.PowerPointInfo"/>
  </ds:schemaRefs>
</ds:datastoreItem>
</file>

<file path=customXml/itemProps97.xml><?xml version="1.0" encoding="utf-8"?>
<ds:datastoreItem xmlns:ds="http://schemas.openxmlformats.org/officeDocument/2006/customXml" ds:itemID="{64AB29BE-9B12-4AAE-80E2-63ADDECDAAA2}">
  <ds:schemaRefs>
    <ds:schemaRef ds:uri="ESRI.ArcGIS.Mapping.OfficeIntegration.PowerPointInfo"/>
  </ds:schemaRefs>
</ds:datastoreItem>
</file>

<file path=customXml/itemProps98.xml><?xml version="1.0" encoding="utf-8"?>
<ds:datastoreItem xmlns:ds="http://schemas.openxmlformats.org/officeDocument/2006/customXml" ds:itemID="{EA1CF0F9-205B-4F4E-BE2E-3C3F710CCCE4}">
  <ds:schemaRefs>
    <ds:schemaRef ds:uri="ESRI.ArcGIS.Mapping.OfficeIntegration.PowerPointInfo"/>
  </ds:schemaRefs>
</ds:datastoreItem>
</file>

<file path=customXml/itemProps99.xml><?xml version="1.0" encoding="utf-8"?>
<ds:datastoreItem xmlns:ds="http://schemas.openxmlformats.org/officeDocument/2006/customXml" ds:itemID="{055A79FF-5536-4018-84B1-C638ED46D867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86</TotalTime>
  <Words>666</Words>
  <Application>Microsoft Office PowerPoint</Application>
  <PresentationFormat>Geniş ekran</PresentationFormat>
  <Paragraphs>288</Paragraphs>
  <Slides>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8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9</vt:i4>
      </vt:variant>
    </vt:vector>
  </HeadingPairs>
  <TitlesOfParts>
    <vt:vector size="20" baseType="lpstr">
      <vt:lpstr>Meiryo</vt:lpstr>
      <vt:lpstr>Arial</vt:lpstr>
      <vt:lpstr>Calibri</vt:lpstr>
      <vt:lpstr>Calibri Light</vt:lpstr>
      <vt:lpstr>Segoe Print</vt:lpstr>
      <vt:lpstr>Tahoma</vt:lpstr>
      <vt:lpstr>Thoma</vt:lpstr>
      <vt:lpstr>Times New Roman</vt:lpstr>
      <vt:lpstr>Office Teması</vt:lpstr>
      <vt:lpstr>CorelDRAW</vt:lpstr>
      <vt:lpstr>Equation</vt:lpstr>
      <vt:lpstr>Kartografya Yrd. Doç. Dr. Erkan Yılmaz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erkan yilmaz</dc:creator>
  <cp:lastModifiedBy>Makale Değer</cp:lastModifiedBy>
  <cp:revision>203</cp:revision>
  <dcterms:created xsi:type="dcterms:W3CDTF">2015-03-19T09:43:24Z</dcterms:created>
  <dcterms:modified xsi:type="dcterms:W3CDTF">2015-03-25T19:34:42Z</dcterms:modified>
</cp:coreProperties>
</file>